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126B" w:rsidRPr="000F24D0" w:rsidRDefault="00EA5A6A" w:rsidP="000F24D0">
      <w:pPr>
        <w:ind w:firstLine="709"/>
        <w:jc w:val="both"/>
      </w:pPr>
      <w:r w:rsidRPr="000F24D0">
        <w:rPr>
          <w:color w:val="000000"/>
        </w:rPr>
        <w:t>Р</w:t>
      </w:r>
      <w:r w:rsidR="006C126B" w:rsidRPr="000F24D0">
        <w:t>абочая программа  составлена на основе:</w:t>
      </w:r>
    </w:p>
    <w:p w:rsidR="006C126B" w:rsidRPr="000F24D0" w:rsidRDefault="006C126B" w:rsidP="000F24D0">
      <w:pPr>
        <w:ind w:firstLine="709"/>
        <w:jc w:val="both"/>
      </w:pPr>
      <w:r w:rsidRPr="000F24D0">
        <w:t>-</w:t>
      </w:r>
      <w:r w:rsidR="00527B4E" w:rsidRPr="000F24D0">
        <w:t xml:space="preserve"> </w:t>
      </w:r>
      <w:r w:rsidRPr="000F24D0">
        <w:t xml:space="preserve">Федерального  государственного </w:t>
      </w:r>
      <w:r w:rsidR="003D132D" w:rsidRPr="000F24D0">
        <w:t xml:space="preserve">образовательного </w:t>
      </w:r>
      <w:r w:rsidRPr="000F24D0">
        <w:t xml:space="preserve">стандарта основного общего </w:t>
      </w:r>
      <w:r w:rsidR="00527B4E" w:rsidRPr="000F24D0">
        <w:t xml:space="preserve"> </w:t>
      </w:r>
      <w:r w:rsidRPr="000F24D0">
        <w:t>образования  (</w:t>
      </w:r>
      <w:r w:rsidR="00527B4E" w:rsidRPr="000F24D0">
        <w:t>за основу взята п</w:t>
      </w:r>
      <w:r w:rsidRPr="000F24D0">
        <w:t>рограммы  общеобразовательных учреждений. Геометрия. 7-9 классы. / Составитель</w:t>
      </w:r>
      <w:r w:rsidR="00EA5A6A" w:rsidRPr="000F24D0">
        <w:t xml:space="preserve"> </w:t>
      </w:r>
      <w:r w:rsidRPr="000F24D0">
        <w:t>Бурмистрова Т.А. –М,Просвещение, 2011);</w:t>
      </w:r>
    </w:p>
    <w:p w:rsidR="006C126B" w:rsidRPr="000F24D0" w:rsidRDefault="006C126B" w:rsidP="000F24D0">
      <w:pPr>
        <w:pStyle w:val="aa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24D0">
        <w:rPr>
          <w:rFonts w:ascii="Times New Roman" w:hAnsi="Times New Roman"/>
          <w:sz w:val="24"/>
          <w:szCs w:val="24"/>
        </w:rPr>
        <w:t>-</w:t>
      </w:r>
      <w:r w:rsidR="00527B4E" w:rsidRPr="000F24D0">
        <w:rPr>
          <w:rFonts w:ascii="Times New Roman" w:hAnsi="Times New Roman"/>
          <w:sz w:val="24"/>
          <w:szCs w:val="24"/>
        </w:rPr>
        <w:t xml:space="preserve"> основной общеобразовательной программы основного общего образования   муниципального бюджетного</w:t>
      </w:r>
      <w:r w:rsidR="00E56083" w:rsidRPr="000F24D0">
        <w:rPr>
          <w:rFonts w:ascii="Times New Roman" w:hAnsi="Times New Roman"/>
          <w:sz w:val="24"/>
          <w:szCs w:val="24"/>
        </w:rPr>
        <w:t xml:space="preserve"> общеобразовательного</w:t>
      </w:r>
      <w:r w:rsidR="00433E97" w:rsidRPr="000F24D0">
        <w:rPr>
          <w:rFonts w:ascii="Times New Roman" w:hAnsi="Times New Roman"/>
          <w:sz w:val="24"/>
          <w:szCs w:val="24"/>
        </w:rPr>
        <w:t xml:space="preserve"> </w:t>
      </w:r>
      <w:r w:rsidR="00527B4E" w:rsidRPr="000F24D0">
        <w:rPr>
          <w:rFonts w:ascii="Times New Roman" w:hAnsi="Times New Roman"/>
          <w:sz w:val="24"/>
          <w:szCs w:val="24"/>
        </w:rPr>
        <w:t xml:space="preserve">учреждения </w:t>
      </w:r>
      <w:r w:rsidR="00D97E32" w:rsidRPr="000F24D0">
        <w:rPr>
          <w:rFonts w:ascii="Times New Roman" w:hAnsi="Times New Roman"/>
          <w:sz w:val="24"/>
          <w:szCs w:val="24"/>
        </w:rPr>
        <w:t>С</w:t>
      </w:r>
      <w:r w:rsidR="00527B4E" w:rsidRPr="000F24D0">
        <w:rPr>
          <w:rFonts w:ascii="Times New Roman" w:hAnsi="Times New Roman"/>
          <w:sz w:val="24"/>
          <w:szCs w:val="24"/>
        </w:rPr>
        <w:t>редняя</w:t>
      </w:r>
      <w:r w:rsidR="000F24D0" w:rsidRPr="000F24D0">
        <w:rPr>
          <w:rFonts w:ascii="Times New Roman" w:hAnsi="Times New Roman"/>
          <w:sz w:val="24"/>
          <w:szCs w:val="24"/>
        </w:rPr>
        <w:t xml:space="preserve"> </w:t>
      </w:r>
      <w:r w:rsidR="00CF3009" w:rsidRPr="000F24D0">
        <w:rPr>
          <w:rFonts w:ascii="Times New Roman" w:hAnsi="Times New Roman"/>
          <w:sz w:val="24"/>
          <w:szCs w:val="24"/>
        </w:rPr>
        <w:t xml:space="preserve"> </w:t>
      </w:r>
      <w:r w:rsidR="00527B4E" w:rsidRPr="000F24D0">
        <w:rPr>
          <w:rFonts w:ascii="Times New Roman" w:hAnsi="Times New Roman"/>
          <w:sz w:val="24"/>
          <w:szCs w:val="24"/>
        </w:rPr>
        <w:t xml:space="preserve"> школа</w:t>
      </w:r>
      <w:r w:rsidR="00E56083" w:rsidRPr="000F24D0">
        <w:rPr>
          <w:rFonts w:ascii="Times New Roman" w:hAnsi="Times New Roman"/>
          <w:sz w:val="24"/>
          <w:szCs w:val="24"/>
        </w:rPr>
        <w:t>№9</w:t>
      </w:r>
      <w:r w:rsidR="00527B4E" w:rsidRPr="000F24D0">
        <w:rPr>
          <w:rFonts w:ascii="Times New Roman" w:hAnsi="Times New Roman"/>
          <w:sz w:val="24"/>
          <w:szCs w:val="24"/>
        </w:rPr>
        <w:t xml:space="preserve"> </w:t>
      </w:r>
      <w:r w:rsidRPr="000F24D0">
        <w:rPr>
          <w:rFonts w:ascii="Times New Roman" w:hAnsi="Times New Roman"/>
          <w:b/>
          <w:i/>
          <w:sz w:val="24"/>
          <w:szCs w:val="24"/>
        </w:rPr>
        <w:t xml:space="preserve">                                 </w:t>
      </w:r>
    </w:p>
    <w:p w:rsidR="00B53337" w:rsidRPr="000F24D0" w:rsidRDefault="00B53337" w:rsidP="000F24D0">
      <w:pPr>
        <w:ind w:firstLine="709"/>
        <w:jc w:val="both"/>
        <w:rPr>
          <w:i/>
        </w:rPr>
      </w:pPr>
      <w:r w:rsidRPr="000F24D0">
        <w:t xml:space="preserve">При разработке рабочей программы использовалась следующая </w:t>
      </w:r>
      <w:r w:rsidRPr="000F24D0">
        <w:rPr>
          <w:i/>
        </w:rPr>
        <w:t>нормативно – правовая документация:</w:t>
      </w:r>
    </w:p>
    <w:p w:rsidR="00B53337" w:rsidRPr="000F24D0" w:rsidRDefault="00B53337" w:rsidP="000F24D0">
      <w:pPr>
        <w:numPr>
          <w:ilvl w:val="0"/>
          <w:numId w:val="5"/>
        </w:numPr>
        <w:tabs>
          <w:tab w:val="num" w:pos="1843"/>
        </w:tabs>
        <w:ind w:left="0" w:firstLine="709"/>
        <w:jc w:val="both"/>
      </w:pPr>
      <w:r w:rsidRPr="000F24D0">
        <w:t>Закон РФ «Об образовании»;</w:t>
      </w:r>
    </w:p>
    <w:p w:rsidR="00B53337" w:rsidRPr="000F24D0" w:rsidRDefault="00B53337" w:rsidP="000F24D0">
      <w:pPr>
        <w:numPr>
          <w:ilvl w:val="0"/>
          <w:numId w:val="5"/>
        </w:numPr>
        <w:tabs>
          <w:tab w:val="num" w:pos="1843"/>
        </w:tabs>
        <w:ind w:left="0" w:firstLine="709"/>
        <w:jc w:val="both"/>
      </w:pPr>
      <w:r w:rsidRPr="000F24D0">
        <w:t>Федеральный компонент государственного стандарта общего образования. Стандарт основного общего образования по математике. //Вестник образования России 2004 г.,  №12 с.107-119;</w:t>
      </w:r>
    </w:p>
    <w:p w:rsidR="00B53337" w:rsidRPr="000F24D0" w:rsidRDefault="00B53337" w:rsidP="000F24D0">
      <w:pPr>
        <w:numPr>
          <w:ilvl w:val="0"/>
          <w:numId w:val="5"/>
        </w:numPr>
        <w:tabs>
          <w:tab w:val="num" w:pos="1843"/>
        </w:tabs>
        <w:ind w:left="0" w:firstLine="709"/>
        <w:jc w:val="both"/>
      </w:pPr>
      <w:r w:rsidRPr="000F24D0">
        <w:t>сборник нормативных документов. Математика (М., Дрофа, 2007 г.);</w:t>
      </w:r>
    </w:p>
    <w:p w:rsidR="00B53337" w:rsidRPr="000F24D0" w:rsidRDefault="00B53337" w:rsidP="000F24D0">
      <w:pPr>
        <w:numPr>
          <w:ilvl w:val="0"/>
          <w:numId w:val="5"/>
        </w:numPr>
        <w:tabs>
          <w:tab w:val="num" w:pos="1843"/>
        </w:tabs>
        <w:ind w:left="0" w:firstLine="709"/>
        <w:jc w:val="both"/>
      </w:pPr>
      <w:r w:rsidRPr="000F24D0">
        <w:t>оценка качества подготовки выпускников основной школы по математике (М., Дрофа, 2000 г.);</w:t>
      </w:r>
    </w:p>
    <w:p w:rsidR="00B53337" w:rsidRPr="000F24D0" w:rsidRDefault="00B53337" w:rsidP="000F24D0">
      <w:pPr>
        <w:numPr>
          <w:ilvl w:val="0"/>
          <w:numId w:val="5"/>
        </w:numPr>
        <w:tabs>
          <w:tab w:val="num" w:pos="1843"/>
        </w:tabs>
        <w:ind w:left="0" w:firstLine="709"/>
        <w:jc w:val="both"/>
      </w:pPr>
      <w:r w:rsidRPr="000F24D0">
        <w:t>программа для общеобразовательных школ, гимназий, лицеев. Математика (М., Дрофа, 2004 г.);</w:t>
      </w:r>
    </w:p>
    <w:p w:rsidR="00B53337" w:rsidRPr="000F24D0" w:rsidRDefault="00B53337" w:rsidP="000F24D0">
      <w:pPr>
        <w:numPr>
          <w:ilvl w:val="0"/>
          <w:numId w:val="5"/>
        </w:numPr>
        <w:ind w:left="0" w:firstLine="709"/>
        <w:jc w:val="both"/>
      </w:pPr>
      <w:r w:rsidRPr="000F24D0">
        <w:t xml:space="preserve">Бурмистрова Т.А. Алгебра  Сборник рабочих программ.. классы.   </w:t>
      </w:r>
    </w:p>
    <w:p w:rsidR="00B53337" w:rsidRPr="000F24D0" w:rsidRDefault="00B53337" w:rsidP="000F24D0">
      <w:pPr>
        <w:ind w:firstLine="709"/>
        <w:jc w:val="both"/>
      </w:pPr>
      <w:r w:rsidRPr="000F24D0">
        <w:t>М.: - Просвещение, 2011 г.;</w:t>
      </w:r>
    </w:p>
    <w:p w:rsidR="00B53337" w:rsidRPr="000F24D0" w:rsidRDefault="00B53337" w:rsidP="000F24D0">
      <w:pPr>
        <w:numPr>
          <w:ilvl w:val="0"/>
          <w:numId w:val="5"/>
        </w:numPr>
        <w:tabs>
          <w:tab w:val="num" w:pos="1843"/>
        </w:tabs>
        <w:ind w:left="0" w:firstLine="709"/>
        <w:jc w:val="both"/>
      </w:pPr>
      <w:r w:rsidRPr="000F24D0">
        <w:rPr>
          <w:bCs/>
          <w:iCs/>
        </w:rPr>
        <w:t xml:space="preserve">Федеральный перечень учебников, утвержденный приказом </w:t>
      </w:r>
      <w:r w:rsidRPr="000F24D0">
        <w:t>Министерства образования и науки РФ</w:t>
      </w:r>
      <w:r w:rsidRPr="000F24D0">
        <w:rPr>
          <w:i/>
          <w:iCs/>
          <w:color w:val="FF0000"/>
        </w:rPr>
        <w:t>,</w:t>
      </w:r>
      <w:r w:rsidRPr="000F24D0">
        <w:rPr>
          <w:bCs/>
          <w:iCs/>
        </w:rPr>
        <w:t xml:space="preserve"> рекомендованных (допущенных) к использованию в образовательном процессе в образовательных учреждениях, реализующих программы общего образования;</w:t>
      </w:r>
    </w:p>
    <w:p w:rsidR="00B53337" w:rsidRPr="000F24D0" w:rsidRDefault="00B53337" w:rsidP="000F24D0">
      <w:pPr>
        <w:numPr>
          <w:ilvl w:val="0"/>
          <w:numId w:val="5"/>
        </w:numPr>
        <w:tabs>
          <w:tab w:val="num" w:pos="1843"/>
        </w:tabs>
        <w:ind w:left="0" w:firstLine="709"/>
        <w:jc w:val="both"/>
      </w:pPr>
      <w:r w:rsidRPr="000F24D0">
        <w:t>учебный план МБОУ СОШ №9 г. Гуково на 2021-2022учебный год.</w:t>
      </w:r>
    </w:p>
    <w:p w:rsidR="00B53337" w:rsidRPr="000F24D0" w:rsidRDefault="00B53337" w:rsidP="000F24D0">
      <w:pPr>
        <w:numPr>
          <w:ilvl w:val="0"/>
          <w:numId w:val="5"/>
        </w:numPr>
        <w:ind w:left="0" w:firstLine="709"/>
        <w:jc w:val="both"/>
      </w:pPr>
      <w:r w:rsidRPr="000F24D0">
        <w:t>Осуществление рабочей программы предполагает использование следующего учебно-методического комплекта:</w:t>
      </w:r>
    </w:p>
    <w:p w:rsidR="00B53337" w:rsidRPr="000F24D0" w:rsidRDefault="00B53337" w:rsidP="000F24D0">
      <w:pPr>
        <w:numPr>
          <w:ilvl w:val="0"/>
          <w:numId w:val="6"/>
        </w:numPr>
        <w:ind w:left="0" w:firstLine="709"/>
        <w:jc w:val="both"/>
      </w:pPr>
      <w:r w:rsidRPr="000F24D0">
        <w:t xml:space="preserve">  Геометрия: учеб.дл.7-9 кл.( Л.С. Атанасян,  В.Ф. Бутузов, С.Б.Кадомцев и др.)- М.: Просвещение 2016г.</w:t>
      </w:r>
    </w:p>
    <w:p w:rsidR="00B53337" w:rsidRPr="000F24D0" w:rsidRDefault="00B53337" w:rsidP="000F24D0">
      <w:pPr>
        <w:numPr>
          <w:ilvl w:val="0"/>
          <w:numId w:val="6"/>
        </w:numPr>
        <w:ind w:left="0" w:firstLine="709"/>
        <w:jc w:val="both"/>
      </w:pPr>
      <w:r w:rsidRPr="000F24D0">
        <w:t xml:space="preserve">  Изучение геометрии в 7,8,9 кл.</w:t>
      </w:r>
      <w:r w:rsidR="000F24D0" w:rsidRPr="000F24D0">
        <w:t xml:space="preserve"> </w:t>
      </w:r>
      <w:r w:rsidRPr="000F24D0">
        <w:t>Методические рекомендации: кн.для  учителя  Л.С. Атанасян,  В.Ф. Бутузов, Глазков Ю.А. и др.) – М. Просвещение 2010-2013г.</w:t>
      </w:r>
    </w:p>
    <w:p w:rsidR="00B53337" w:rsidRPr="000F24D0" w:rsidRDefault="00B53337" w:rsidP="000F24D0">
      <w:pPr>
        <w:ind w:firstLine="709"/>
        <w:jc w:val="both"/>
      </w:pPr>
      <w:r w:rsidRPr="000F24D0">
        <w:t xml:space="preserve">Реализация рабочей программы рассчитана </w:t>
      </w:r>
      <w:r w:rsidRPr="000F24D0">
        <w:rPr>
          <w:i/>
        </w:rPr>
        <w:t>на 70часов</w:t>
      </w:r>
      <w:r w:rsidR="000F24D0" w:rsidRPr="000F24D0">
        <w:rPr>
          <w:i/>
        </w:rPr>
        <w:t xml:space="preserve"> </w:t>
      </w:r>
      <w:r w:rsidRPr="000F24D0">
        <w:t>(2</w:t>
      </w:r>
      <w:r w:rsidRPr="000F24D0">
        <w:rPr>
          <w:i/>
        </w:rPr>
        <w:t>ч. в неделю</w:t>
      </w:r>
      <w:r w:rsidRPr="000F24D0">
        <w:t xml:space="preserve">) </w:t>
      </w:r>
      <w:r w:rsidR="006245F2" w:rsidRPr="000F24D0">
        <w:t xml:space="preserve">в каждом классе </w:t>
      </w:r>
      <w:r w:rsidRPr="000F24D0">
        <w:t>согласно базисному учебному плану.</w:t>
      </w:r>
    </w:p>
    <w:p w:rsidR="006C126B" w:rsidRPr="000F24D0" w:rsidRDefault="006C126B" w:rsidP="000F24D0">
      <w:pPr>
        <w:ind w:firstLine="709"/>
        <w:jc w:val="both"/>
        <w:rPr>
          <w:b/>
        </w:rPr>
      </w:pPr>
    </w:p>
    <w:p w:rsidR="00CD2DBB" w:rsidRPr="000F24D0" w:rsidRDefault="00CD2DBB" w:rsidP="000F24D0">
      <w:pPr>
        <w:pStyle w:val="a4"/>
        <w:ind w:firstLine="709"/>
        <w:jc w:val="both"/>
        <w:rPr>
          <w:b/>
        </w:rPr>
      </w:pPr>
      <w:r w:rsidRPr="000F24D0">
        <w:rPr>
          <w:b/>
        </w:rPr>
        <w:t>Планируемые результаты освоения содержания курса</w:t>
      </w:r>
    </w:p>
    <w:p w:rsidR="00CD2DBB" w:rsidRPr="000F24D0" w:rsidRDefault="00CD2DBB" w:rsidP="000F24D0">
      <w:pPr>
        <w:pStyle w:val="a4"/>
        <w:ind w:firstLine="709"/>
        <w:jc w:val="both"/>
        <w:rPr>
          <w:rStyle w:val="FontStyle11"/>
        </w:rPr>
      </w:pPr>
      <w:r w:rsidRPr="000F24D0">
        <w:rPr>
          <w:rStyle w:val="FontStyle11"/>
        </w:rPr>
        <w:t xml:space="preserve"> </w:t>
      </w:r>
    </w:p>
    <w:p w:rsidR="00CD2DBB" w:rsidRPr="000F24D0" w:rsidRDefault="00CD2DBB" w:rsidP="000F24D0">
      <w:pPr>
        <w:pStyle w:val="a4"/>
        <w:ind w:firstLine="709"/>
        <w:jc w:val="both"/>
        <w:rPr>
          <w:rStyle w:val="FontStyle11"/>
        </w:rPr>
      </w:pPr>
      <w:r w:rsidRPr="000F24D0">
        <w:rPr>
          <w:rStyle w:val="FontStyle11"/>
        </w:rPr>
        <w:t>Учащиеся должны знать и уметь:</w:t>
      </w:r>
    </w:p>
    <w:p w:rsidR="00CD2DBB" w:rsidRPr="000F24D0" w:rsidRDefault="00CD2DBB" w:rsidP="000F24D0">
      <w:pPr>
        <w:pStyle w:val="Style1"/>
        <w:widowControl/>
        <w:ind w:firstLine="709"/>
        <w:jc w:val="both"/>
        <w:rPr>
          <w:rStyle w:val="FontStyle15"/>
        </w:rPr>
      </w:pPr>
      <w:r w:rsidRPr="000F24D0">
        <w:rPr>
          <w:rStyle w:val="FontStyle15"/>
        </w:rPr>
        <w:t>По теме «Начальные геометрические сведения»</w:t>
      </w:r>
    </w:p>
    <w:p w:rsidR="00CD2DBB" w:rsidRPr="000F24D0" w:rsidRDefault="00CD2DBB" w:rsidP="000F24D0">
      <w:pPr>
        <w:pStyle w:val="Style6"/>
        <w:widowControl/>
        <w:spacing w:line="240" w:lineRule="auto"/>
        <w:ind w:firstLine="709"/>
        <w:rPr>
          <w:rStyle w:val="FontStyle14"/>
          <w:i w:val="0"/>
          <w:sz w:val="24"/>
          <w:szCs w:val="24"/>
        </w:rPr>
      </w:pPr>
      <w:r w:rsidRPr="000F24D0">
        <w:rPr>
          <w:rStyle w:val="FontStyle14"/>
          <w:i w:val="0"/>
          <w:sz w:val="24"/>
          <w:szCs w:val="24"/>
        </w:rPr>
        <w:t xml:space="preserve">           - знать простейшие геометрические фигуры, уметь их изображать; </w:t>
      </w:r>
    </w:p>
    <w:p w:rsidR="00CD2DBB" w:rsidRPr="000F24D0" w:rsidRDefault="00CD2DBB" w:rsidP="000F24D0">
      <w:pPr>
        <w:pStyle w:val="Style6"/>
        <w:widowControl/>
        <w:spacing w:line="240" w:lineRule="auto"/>
        <w:ind w:firstLine="709"/>
        <w:rPr>
          <w:rStyle w:val="FontStyle14"/>
          <w:i w:val="0"/>
          <w:sz w:val="24"/>
          <w:szCs w:val="24"/>
        </w:rPr>
      </w:pPr>
      <w:r w:rsidRPr="000F24D0">
        <w:rPr>
          <w:rStyle w:val="FontStyle14"/>
          <w:i w:val="0"/>
          <w:sz w:val="24"/>
          <w:szCs w:val="24"/>
        </w:rPr>
        <w:t xml:space="preserve">          - овладеть понятием равенства геом</w:t>
      </w:r>
      <w:r w:rsidR="000F24D0" w:rsidRPr="000F24D0">
        <w:rPr>
          <w:rStyle w:val="FontStyle14"/>
          <w:i w:val="0"/>
          <w:sz w:val="24"/>
          <w:szCs w:val="24"/>
        </w:rPr>
        <w:t>етри</w:t>
      </w:r>
      <w:r w:rsidRPr="000F24D0">
        <w:rPr>
          <w:rStyle w:val="FontStyle14"/>
          <w:i w:val="0"/>
          <w:sz w:val="24"/>
          <w:szCs w:val="24"/>
        </w:rPr>
        <w:t>ческих фигур на основе наглядного понятия наложения.</w:t>
      </w:r>
    </w:p>
    <w:p w:rsidR="00CD2DBB" w:rsidRPr="000F24D0" w:rsidRDefault="00CD2DBB" w:rsidP="000F24D0">
      <w:pPr>
        <w:pStyle w:val="Style6"/>
        <w:widowControl/>
        <w:spacing w:line="240" w:lineRule="auto"/>
        <w:ind w:firstLine="709"/>
        <w:rPr>
          <w:rStyle w:val="FontStyle15"/>
        </w:rPr>
      </w:pPr>
      <w:r w:rsidRPr="000F24D0">
        <w:rPr>
          <w:rStyle w:val="FontStyle15"/>
        </w:rPr>
        <w:t xml:space="preserve">     По теме «Треугольники»</w:t>
      </w:r>
    </w:p>
    <w:p w:rsidR="00CD2DBB" w:rsidRPr="000F24D0" w:rsidRDefault="00CD2DBB" w:rsidP="000F24D0">
      <w:pPr>
        <w:pStyle w:val="Style6"/>
        <w:widowControl/>
        <w:spacing w:line="240" w:lineRule="auto"/>
        <w:ind w:firstLine="709"/>
        <w:rPr>
          <w:rStyle w:val="FontStyle14"/>
          <w:i w:val="0"/>
          <w:sz w:val="24"/>
          <w:szCs w:val="24"/>
        </w:rPr>
      </w:pPr>
      <w:r w:rsidRPr="000F24D0">
        <w:rPr>
          <w:rStyle w:val="FontStyle14"/>
          <w:i w:val="0"/>
          <w:sz w:val="24"/>
          <w:szCs w:val="24"/>
        </w:rPr>
        <w:t xml:space="preserve">      - уметь доказывать равенство треугольников с помощью изученных признаков;</w:t>
      </w:r>
    </w:p>
    <w:p w:rsidR="00CD2DBB" w:rsidRPr="000F24D0" w:rsidRDefault="00CD2DBB" w:rsidP="000F24D0">
      <w:pPr>
        <w:pStyle w:val="Style4"/>
        <w:widowControl/>
        <w:tabs>
          <w:tab w:val="left" w:pos="1505"/>
        </w:tabs>
        <w:spacing w:line="240" w:lineRule="auto"/>
        <w:ind w:firstLine="709"/>
        <w:rPr>
          <w:rStyle w:val="FontStyle14"/>
          <w:i w:val="0"/>
          <w:sz w:val="24"/>
          <w:szCs w:val="24"/>
        </w:rPr>
      </w:pPr>
      <w:r w:rsidRPr="000F24D0">
        <w:rPr>
          <w:rStyle w:val="FontStyle14"/>
          <w:i w:val="0"/>
          <w:sz w:val="24"/>
          <w:szCs w:val="24"/>
        </w:rPr>
        <w:t xml:space="preserve"> - уметь строить треугольники с помощью циркуля и линейки;</w:t>
      </w:r>
    </w:p>
    <w:p w:rsidR="00CD2DBB" w:rsidRPr="000F24D0" w:rsidRDefault="00CD2DBB" w:rsidP="000F24D0">
      <w:pPr>
        <w:pStyle w:val="Style4"/>
        <w:widowControl/>
        <w:tabs>
          <w:tab w:val="left" w:pos="1505"/>
        </w:tabs>
        <w:spacing w:line="240" w:lineRule="auto"/>
        <w:ind w:firstLine="709"/>
        <w:rPr>
          <w:rStyle w:val="FontStyle14"/>
          <w:i w:val="0"/>
          <w:sz w:val="24"/>
          <w:szCs w:val="24"/>
        </w:rPr>
      </w:pPr>
      <w:r w:rsidRPr="000F24D0">
        <w:rPr>
          <w:rStyle w:val="FontStyle14"/>
          <w:i w:val="0"/>
          <w:sz w:val="24"/>
          <w:szCs w:val="24"/>
        </w:rPr>
        <w:t xml:space="preserve"> - овладеть понятиями медианы, биссектрисы и высоты треугольника;</w:t>
      </w:r>
    </w:p>
    <w:p w:rsidR="00CD2DBB" w:rsidRPr="000F24D0" w:rsidRDefault="00CD2DBB" w:rsidP="000F24D0">
      <w:pPr>
        <w:pStyle w:val="Style4"/>
        <w:widowControl/>
        <w:tabs>
          <w:tab w:val="left" w:pos="1505"/>
        </w:tabs>
        <w:spacing w:line="240" w:lineRule="auto"/>
        <w:ind w:firstLine="709"/>
        <w:rPr>
          <w:rStyle w:val="FontStyle14"/>
          <w:i w:val="0"/>
          <w:sz w:val="24"/>
          <w:szCs w:val="24"/>
        </w:rPr>
      </w:pPr>
      <w:r w:rsidRPr="000F24D0">
        <w:rPr>
          <w:rStyle w:val="FontStyle14"/>
          <w:i w:val="0"/>
          <w:sz w:val="24"/>
          <w:szCs w:val="24"/>
        </w:rPr>
        <w:t xml:space="preserve"> - совершенствовать умение применять полученные знания при решении задач.</w:t>
      </w:r>
    </w:p>
    <w:p w:rsidR="00CD2DBB" w:rsidRPr="000F24D0" w:rsidRDefault="00CD2DBB" w:rsidP="000F24D0">
      <w:pPr>
        <w:pStyle w:val="Style7"/>
        <w:widowControl/>
        <w:tabs>
          <w:tab w:val="left" w:pos="233"/>
        </w:tabs>
        <w:ind w:firstLine="709"/>
        <w:jc w:val="both"/>
        <w:rPr>
          <w:rStyle w:val="FontStyle15"/>
        </w:rPr>
      </w:pPr>
      <w:r w:rsidRPr="000F24D0">
        <w:rPr>
          <w:rStyle w:val="FontStyle15"/>
        </w:rPr>
        <w:t>По теме</w:t>
      </w:r>
      <w:r w:rsidRPr="000F24D0">
        <w:rPr>
          <w:rStyle w:val="FontStyle15"/>
          <w:b w:val="0"/>
          <w:bCs w:val="0"/>
        </w:rPr>
        <w:t xml:space="preserve"> «</w:t>
      </w:r>
      <w:r w:rsidRPr="000F24D0">
        <w:rPr>
          <w:rStyle w:val="FontStyle15"/>
        </w:rPr>
        <w:t>Параллельные прямые»</w:t>
      </w:r>
    </w:p>
    <w:p w:rsidR="00CD2DBB" w:rsidRPr="000F24D0" w:rsidRDefault="00CD2DBB" w:rsidP="000F24D0">
      <w:pPr>
        <w:pStyle w:val="Style9"/>
        <w:widowControl/>
        <w:tabs>
          <w:tab w:val="left" w:pos="1519"/>
        </w:tabs>
        <w:spacing w:line="240" w:lineRule="auto"/>
        <w:ind w:firstLine="709"/>
        <w:rPr>
          <w:rStyle w:val="FontStyle14"/>
          <w:i w:val="0"/>
          <w:sz w:val="24"/>
          <w:szCs w:val="24"/>
        </w:rPr>
      </w:pPr>
      <w:r w:rsidRPr="000F24D0">
        <w:rPr>
          <w:rStyle w:val="FontStyle14"/>
          <w:i w:val="0"/>
          <w:sz w:val="24"/>
          <w:szCs w:val="24"/>
        </w:rPr>
        <w:t xml:space="preserve">- знать признаки и свойства параллельных прямых, связанные с углами, образованными при  </w:t>
      </w:r>
    </w:p>
    <w:p w:rsidR="00CD2DBB" w:rsidRPr="000F24D0" w:rsidRDefault="00CD2DBB" w:rsidP="000F24D0">
      <w:pPr>
        <w:pStyle w:val="Style9"/>
        <w:widowControl/>
        <w:tabs>
          <w:tab w:val="left" w:pos="1519"/>
        </w:tabs>
        <w:spacing w:line="240" w:lineRule="auto"/>
        <w:ind w:firstLine="709"/>
        <w:rPr>
          <w:rStyle w:val="FontStyle14"/>
          <w:i w:val="0"/>
          <w:sz w:val="24"/>
          <w:szCs w:val="24"/>
        </w:rPr>
      </w:pPr>
      <w:r w:rsidRPr="000F24D0">
        <w:rPr>
          <w:rStyle w:val="FontStyle14"/>
          <w:i w:val="0"/>
          <w:sz w:val="24"/>
          <w:szCs w:val="24"/>
        </w:rPr>
        <w:t xml:space="preserve">   пересечении двух прямых секущей;</w:t>
      </w:r>
    </w:p>
    <w:p w:rsidR="00CD2DBB" w:rsidRPr="000F24D0" w:rsidRDefault="00CD2DBB" w:rsidP="000F24D0">
      <w:pPr>
        <w:pStyle w:val="Style4"/>
        <w:widowControl/>
        <w:tabs>
          <w:tab w:val="left" w:pos="1519"/>
        </w:tabs>
        <w:spacing w:line="240" w:lineRule="auto"/>
        <w:ind w:firstLine="709"/>
        <w:rPr>
          <w:rStyle w:val="FontStyle14"/>
          <w:i w:val="0"/>
          <w:sz w:val="24"/>
          <w:szCs w:val="24"/>
        </w:rPr>
      </w:pPr>
      <w:r w:rsidRPr="000F24D0">
        <w:rPr>
          <w:rStyle w:val="FontStyle14"/>
          <w:i w:val="0"/>
          <w:sz w:val="24"/>
          <w:szCs w:val="24"/>
        </w:rPr>
        <w:t>- уметь применять эти свойства при решении задач.</w:t>
      </w:r>
    </w:p>
    <w:p w:rsidR="00CD2DBB" w:rsidRPr="000F24D0" w:rsidRDefault="00CD2DBB" w:rsidP="000F24D0">
      <w:pPr>
        <w:pStyle w:val="Style7"/>
        <w:widowControl/>
        <w:tabs>
          <w:tab w:val="left" w:pos="233"/>
        </w:tabs>
        <w:ind w:firstLine="709"/>
        <w:jc w:val="both"/>
        <w:rPr>
          <w:rStyle w:val="FontStyle15"/>
        </w:rPr>
      </w:pPr>
      <w:r w:rsidRPr="000F24D0">
        <w:rPr>
          <w:rStyle w:val="FontStyle15"/>
        </w:rPr>
        <w:t>По теме «Соотношения между сторонами и углами треугольника»</w:t>
      </w:r>
    </w:p>
    <w:p w:rsidR="00CD2DBB" w:rsidRPr="000F24D0" w:rsidRDefault="00CD2DBB" w:rsidP="000F24D0">
      <w:pPr>
        <w:pStyle w:val="Style4"/>
        <w:widowControl/>
        <w:tabs>
          <w:tab w:val="left" w:pos="1519"/>
        </w:tabs>
        <w:spacing w:line="240" w:lineRule="auto"/>
        <w:ind w:firstLine="709"/>
        <w:rPr>
          <w:rStyle w:val="FontStyle14"/>
          <w:i w:val="0"/>
          <w:sz w:val="24"/>
          <w:szCs w:val="24"/>
        </w:rPr>
      </w:pPr>
      <w:r w:rsidRPr="000F24D0">
        <w:rPr>
          <w:rStyle w:val="FontStyle14"/>
          <w:i w:val="0"/>
          <w:sz w:val="24"/>
          <w:szCs w:val="24"/>
        </w:rPr>
        <w:t>- знать теорему о сумме углов треугольника, уметь ее доказывать;</w:t>
      </w:r>
    </w:p>
    <w:p w:rsidR="00CD2DBB" w:rsidRPr="000F24D0" w:rsidRDefault="00CD2DBB" w:rsidP="000F24D0">
      <w:pPr>
        <w:pStyle w:val="Style4"/>
        <w:widowControl/>
        <w:tabs>
          <w:tab w:val="left" w:pos="1519"/>
        </w:tabs>
        <w:spacing w:line="240" w:lineRule="auto"/>
        <w:ind w:firstLine="709"/>
        <w:rPr>
          <w:rStyle w:val="FontStyle14"/>
          <w:i w:val="0"/>
          <w:sz w:val="24"/>
          <w:szCs w:val="24"/>
        </w:rPr>
      </w:pPr>
      <w:r w:rsidRPr="000F24D0">
        <w:rPr>
          <w:rStyle w:val="FontStyle14"/>
          <w:i w:val="0"/>
          <w:sz w:val="24"/>
          <w:szCs w:val="24"/>
        </w:rPr>
        <w:lastRenderedPageBreak/>
        <w:t>- знать признаки равенства прямоугольных треугольников;</w:t>
      </w:r>
    </w:p>
    <w:p w:rsidR="00CD2DBB" w:rsidRPr="000F24D0" w:rsidRDefault="00CD2DBB" w:rsidP="000F24D0">
      <w:pPr>
        <w:pStyle w:val="Style4"/>
        <w:widowControl/>
        <w:tabs>
          <w:tab w:val="left" w:pos="1519"/>
        </w:tabs>
        <w:spacing w:line="240" w:lineRule="auto"/>
        <w:ind w:firstLine="709"/>
        <w:rPr>
          <w:rStyle w:val="FontStyle14"/>
          <w:i w:val="0"/>
          <w:sz w:val="24"/>
          <w:szCs w:val="24"/>
        </w:rPr>
      </w:pPr>
      <w:r w:rsidRPr="000F24D0">
        <w:rPr>
          <w:rStyle w:val="FontStyle14"/>
          <w:i w:val="0"/>
          <w:sz w:val="24"/>
          <w:szCs w:val="24"/>
        </w:rPr>
        <w:t>- уметь строить треугольник по трем элементам;</w:t>
      </w:r>
    </w:p>
    <w:p w:rsidR="00CD2DBB" w:rsidRPr="000F24D0" w:rsidRDefault="00CD2DBB" w:rsidP="000F24D0">
      <w:pPr>
        <w:pStyle w:val="Style4"/>
        <w:widowControl/>
        <w:tabs>
          <w:tab w:val="left" w:pos="1519"/>
        </w:tabs>
        <w:spacing w:line="240" w:lineRule="auto"/>
        <w:ind w:firstLine="709"/>
        <w:rPr>
          <w:rStyle w:val="FontStyle14"/>
          <w:i w:val="0"/>
          <w:sz w:val="24"/>
          <w:szCs w:val="24"/>
        </w:rPr>
      </w:pPr>
      <w:r w:rsidRPr="000F24D0">
        <w:rPr>
          <w:rStyle w:val="FontStyle14"/>
          <w:i w:val="0"/>
          <w:sz w:val="24"/>
          <w:szCs w:val="24"/>
        </w:rPr>
        <w:t>- уметь применять полученные знания при решении задач.</w:t>
      </w:r>
    </w:p>
    <w:p w:rsidR="00CD2DBB" w:rsidRPr="000F24D0" w:rsidRDefault="00CD2DBB" w:rsidP="000F24D0">
      <w:pPr>
        <w:pStyle w:val="Style2"/>
        <w:widowControl/>
        <w:spacing w:line="240" w:lineRule="auto"/>
        <w:ind w:firstLine="709"/>
        <w:jc w:val="both"/>
        <w:rPr>
          <w:rStyle w:val="FontStyle12"/>
          <w:i w:val="0"/>
          <w:sz w:val="24"/>
          <w:szCs w:val="24"/>
        </w:rPr>
      </w:pPr>
      <w:r w:rsidRPr="000F24D0">
        <w:rPr>
          <w:rStyle w:val="FontStyle12"/>
          <w:i w:val="0"/>
          <w:sz w:val="24"/>
          <w:szCs w:val="24"/>
        </w:rPr>
        <w:t xml:space="preserve">      По теме «Четырехугольники»:</w:t>
      </w:r>
    </w:p>
    <w:p w:rsidR="00CD2DBB" w:rsidRPr="000F24D0" w:rsidRDefault="00CD2DBB" w:rsidP="000F24D0">
      <w:pPr>
        <w:pStyle w:val="Style3"/>
        <w:widowControl/>
        <w:numPr>
          <w:ilvl w:val="0"/>
          <w:numId w:val="2"/>
        </w:numPr>
        <w:tabs>
          <w:tab w:val="left" w:pos="149"/>
        </w:tabs>
        <w:spacing w:line="240" w:lineRule="auto"/>
        <w:ind w:firstLine="709"/>
        <w:rPr>
          <w:rStyle w:val="FontStyle13"/>
          <w:sz w:val="24"/>
          <w:szCs w:val="24"/>
        </w:rPr>
      </w:pPr>
      <w:r w:rsidRPr="000F24D0">
        <w:rPr>
          <w:rStyle w:val="FontStyle13"/>
          <w:sz w:val="24"/>
          <w:szCs w:val="24"/>
        </w:rPr>
        <w:t>знать, что такое периметр многоугольника, какой многоугольник называется выпуклым; определения параллелограмма и трапеции, формулировки свойств и признаков параллелограмма и равнобокой трапеции; определения прямоугольника, ромба, квадрата, формулировки их свойств и признаков; определения симметричных точек и фигур относительно прямой и точки;</w:t>
      </w:r>
    </w:p>
    <w:p w:rsidR="00CD2DBB" w:rsidRPr="000F24D0" w:rsidRDefault="00CD2DBB" w:rsidP="000F24D0">
      <w:pPr>
        <w:pStyle w:val="Style3"/>
        <w:widowControl/>
        <w:numPr>
          <w:ilvl w:val="0"/>
          <w:numId w:val="2"/>
        </w:numPr>
        <w:tabs>
          <w:tab w:val="left" w:pos="149"/>
        </w:tabs>
        <w:spacing w:line="240" w:lineRule="auto"/>
        <w:ind w:firstLine="709"/>
        <w:rPr>
          <w:rStyle w:val="FontStyle13"/>
          <w:sz w:val="24"/>
          <w:szCs w:val="24"/>
        </w:rPr>
      </w:pPr>
      <w:r w:rsidRPr="000F24D0">
        <w:rPr>
          <w:rStyle w:val="FontStyle13"/>
          <w:sz w:val="24"/>
          <w:szCs w:val="24"/>
        </w:rPr>
        <w:t>уметь объяснить, какая фигура называется многоугольником; вывести формулу суммы углов выпуклого многоугольника; делить отрезок на п- равных частей с помощью циркуля и линейки; доказывать свойства и признаки изученных фигур и применять их при решении задач; строить симметричные точки и распознавать фигуры, обладающие осевой симметрией и центральной симметрией.</w:t>
      </w:r>
    </w:p>
    <w:p w:rsidR="00CD2DBB" w:rsidRPr="000F24D0" w:rsidRDefault="00CD2DBB" w:rsidP="000F24D0">
      <w:pPr>
        <w:pStyle w:val="Style2"/>
        <w:widowControl/>
        <w:spacing w:line="240" w:lineRule="auto"/>
        <w:ind w:firstLine="709"/>
        <w:jc w:val="both"/>
        <w:rPr>
          <w:rStyle w:val="FontStyle12"/>
          <w:i w:val="0"/>
          <w:sz w:val="24"/>
          <w:szCs w:val="24"/>
        </w:rPr>
      </w:pPr>
      <w:r w:rsidRPr="000F24D0">
        <w:rPr>
          <w:rStyle w:val="FontStyle12"/>
          <w:i w:val="0"/>
          <w:sz w:val="24"/>
          <w:szCs w:val="24"/>
        </w:rPr>
        <w:t xml:space="preserve">      По теме «Площадь»:</w:t>
      </w:r>
    </w:p>
    <w:p w:rsidR="00CD2DBB" w:rsidRPr="000F24D0" w:rsidRDefault="00CD2DBB" w:rsidP="000F24D0">
      <w:pPr>
        <w:pStyle w:val="Style3"/>
        <w:widowControl/>
        <w:numPr>
          <w:ilvl w:val="0"/>
          <w:numId w:val="2"/>
        </w:numPr>
        <w:tabs>
          <w:tab w:val="left" w:pos="149"/>
        </w:tabs>
        <w:spacing w:line="240" w:lineRule="auto"/>
        <w:ind w:firstLine="709"/>
        <w:rPr>
          <w:rStyle w:val="FontStyle13"/>
          <w:sz w:val="24"/>
          <w:szCs w:val="24"/>
        </w:rPr>
      </w:pPr>
      <w:r w:rsidRPr="000F24D0">
        <w:rPr>
          <w:rStyle w:val="FontStyle13"/>
          <w:sz w:val="24"/>
          <w:szCs w:val="24"/>
        </w:rPr>
        <w:t>знать основные свойства площадей и формулы для вычисления площадей; теорему об отношении площадей треугольников, имеющих по равному углу; теорему Пифагора и обратную ей теорему;</w:t>
      </w:r>
    </w:p>
    <w:p w:rsidR="00CD2DBB" w:rsidRPr="000F24D0" w:rsidRDefault="00CD2DBB" w:rsidP="000F24D0">
      <w:pPr>
        <w:pStyle w:val="Style3"/>
        <w:widowControl/>
        <w:numPr>
          <w:ilvl w:val="0"/>
          <w:numId w:val="2"/>
        </w:numPr>
        <w:tabs>
          <w:tab w:val="left" w:pos="149"/>
        </w:tabs>
        <w:spacing w:line="240" w:lineRule="auto"/>
        <w:ind w:firstLine="709"/>
        <w:rPr>
          <w:rStyle w:val="FontStyle13"/>
          <w:sz w:val="24"/>
          <w:szCs w:val="24"/>
        </w:rPr>
      </w:pPr>
      <w:r w:rsidRPr="000F24D0">
        <w:rPr>
          <w:rStyle w:val="FontStyle13"/>
          <w:sz w:val="24"/>
          <w:szCs w:val="24"/>
        </w:rPr>
        <w:t>уметь вывести формулу для вычисления площадей; применять все изученные формулы при решении задач.</w:t>
      </w:r>
    </w:p>
    <w:p w:rsidR="00CD2DBB" w:rsidRPr="000F24D0" w:rsidRDefault="00CD2DBB" w:rsidP="000F24D0">
      <w:pPr>
        <w:pStyle w:val="Style2"/>
        <w:widowControl/>
        <w:spacing w:line="240" w:lineRule="auto"/>
        <w:ind w:firstLine="709"/>
        <w:jc w:val="both"/>
        <w:rPr>
          <w:rStyle w:val="FontStyle12"/>
          <w:i w:val="0"/>
          <w:sz w:val="24"/>
          <w:szCs w:val="24"/>
        </w:rPr>
      </w:pPr>
      <w:r w:rsidRPr="000F24D0">
        <w:rPr>
          <w:rStyle w:val="FontStyle12"/>
          <w:i w:val="0"/>
          <w:sz w:val="24"/>
          <w:szCs w:val="24"/>
        </w:rPr>
        <w:t xml:space="preserve">     По теме «Подобные треугольники»:</w:t>
      </w:r>
    </w:p>
    <w:p w:rsidR="00CD2DBB" w:rsidRPr="000F24D0" w:rsidRDefault="00CD2DBB" w:rsidP="000F24D0">
      <w:pPr>
        <w:pStyle w:val="Style3"/>
        <w:widowControl/>
        <w:numPr>
          <w:ilvl w:val="0"/>
          <w:numId w:val="2"/>
        </w:numPr>
        <w:tabs>
          <w:tab w:val="left" w:pos="149"/>
        </w:tabs>
        <w:spacing w:line="240" w:lineRule="auto"/>
        <w:ind w:firstLine="709"/>
        <w:rPr>
          <w:rStyle w:val="FontStyle13"/>
          <w:sz w:val="24"/>
          <w:szCs w:val="24"/>
        </w:rPr>
      </w:pPr>
      <w:r w:rsidRPr="000F24D0">
        <w:rPr>
          <w:rStyle w:val="FontStyle13"/>
          <w:sz w:val="24"/>
          <w:szCs w:val="24"/>
        </w:rPr>
        <w:t>знать определения пропорциональных отрезков и подобных треугольников, теорему об отношении площадей подобных треугольников и свойство биссектрисы треугольника; признаки подобия треугольников; теоремы о средней линии треугольника, точке пересечения медиан треугольника и пропорциональных отрезках в прямоугольном треугольнике; определения синуса, косинуса, тангенса острого угла прямоугольного треугольника; значения синуса, косинуса, тангенса для углов 30°, 45°, 60°;</w:t>
      </w:r>
    </w:p>
    <w:p w:rsidR="00CD2DBB" w:rsidRPr="000F24D0" w:rsidRDefault="00CD2DBB" w:rsidP="000F24D0">
      <w:pPr>
        <w:pStyle w:val="Style3"/>
        <w:widowControl/>
        <w:numPr>
          <w:ilvl w:val="0"/>
          <w:numId w:val="2"/>
        </w:numPr>
        <w:tabs>
          <w:tab w:val="left" w:pos="149"/>
        </w:tabs>
        <w:spacing w:line="240" w:lineRule="auto"/>
        <w:ind w:firstLine="709"/>
        <w:rPr>
          <w:rStyle w:val="FontStyle13"/>
          <w:sz w:val="24"/>
          <w:szCs w:val="24"/>
        </w:rPr>
      </w:pPr>
      <w:r w:rsidRPr="000F24D0">
        <w:rPr>
          <w:rStyle w:val="FontStyle13"/>
          <w:sz w:val="24"/>
          <w:szCs w:val="24"/>
        </w:rPr>
        <w:t>уметь доказывать изученные теоремы и применять их при решении задач; с помощью циркуля и линейки делить отрезок в данном отношении и решать задачи на построение; доказывать основное тригонометрическое тождество и решать задачи.</w:t>
      </w:r>
    </w:p>
    <w:p w:rsidR="00CD2DBB" w:rsidRPr="000F24D0" w:rsidRDefault="00CD2DBB" w:rsidP="000F24D0">
      <w:pPr>
        <w:pStyle w:val="Style2"/>
        <w:widowControl/>
        <w:spacing w:line="240" w:lineRule="auto"/>
        <w:ind w:firstLine="709"/>
        <w:jc w:val="both"/>
        <w:rPr>
          <w:rStyle w:val="FontStyle12"/>
          <w:i w:val="0"/>
          <w:sz w:val="24"/>
          <w:szCs w:val="24"/>
        </w:rPr>
      </w:pPr>
      <w:r w:rsidRPr="000F24D0">
        <w:rPr>
          <w:rStyle w:val="FontStyle12"/>
          <w:i w:val="0"/>
          <w:sz w:val="24"/>
          <w:szCs w:val="24"/>
        </w:rPr>
        <w:t xml:space="preserve">      По теме «Окружность»:</w:t>
      </w:r>
    </w:p>
    <w:p w:rsidR="00CD2DBB" w:rsidRPr="000F24D0" w:rsidRDefault="00CD2DBB" w:rsidP="000F24D0">
      <w:pPr>
        <w:pStyle w:val="Style3"/>
        <w:widowControl/>
        <w:tabs>
          <w:tab w:val="left" w:pos="247"/>
        </w:tabs>
        <w:spacing w:line="240" w:lineRule="auto"/>
        <w:ind w:firstLine="709"/>
        <w:rPr>
          <w:rStyle w:val="FontStyle13"/>
          <w:sz w:val="24"/>
          <w:szCs w:val="24"/>
        </w:rPr>
      </w:pPr>
      <w:r w:rsidRPr="000F24D0">
        <w:rPr>
          <w:rStyle w:val="FontStyle13"/>
          <w:sz w:val="24"/>
          <w:szCs w:val="24"/>
        </w:rPr>
        <w:t>-</w:t>
      </w:r>
      <w:r w:rsidRPr="000F24D0">
        <w:rPr>
          <w:rStyle w:val="FontStyle13"/>
          <w:sz w:val="24"/>
          <w:szCs w:val="24"/>
        </w:rPr>
        <w:tab/>
        <w:t xml:space="preserve">знать возможные случаи взаимного расположения прямой и окружности, определение касательной, свойство и признак касательной; какой угол называется центральным и какой вписанным, как определяется градусная мера дуги окружности, теорему о вписанном угле, следствия из нее и теорему о произведении отрезков пересекающихся хорд; теоремы о биссектрисе угла и о серединном перпендикуляре к отрезку, их следствия, а также теорему о пересечении высот треугольника; какая окружность называется </w:t>
      </w:r>
      <w:r w:rsidR="00C05890" w:rsidRPr="000F24D0">
        <w:rPr>
          <w:rStyle w:val="FontStyle13"/>
          <w:sz w:val="24"/>
          <w:szCs w:val="24"/>
        </w:rPr>
        <w:t xml:space="preserve"> </w:t>
      </w:r>
      <w:r w:rsidRPr="000F24D0">
        <w:rPr>
          <w:rStyle w:val="FontStyle13"/>
          <w:sz w:val="24"/>
          <w:szCs w:val="24"/>
        </w:rPr>
        <w:t>вписанной в многоугольник и какая описанной около многоугольника</w:t>
      </w:r>
      <w:r w:rsidR="00C05890" w:rsidRPr="000F24D0">
        <w:rPr>
          <w:rStyle w:val="FontStyle13"/>
          <w:sz w:val="24"/>
          <w:szCs w:val="24"/>
        </w:rPr>
        <w:t>;</w:t>
      </w:r>
      <w:r w:rsidRPr="000F24D0">
        <w:rPr>
          <w:rStyle w:val="FontStyle13"/>
          <w:sz w:val="24"/>
          <w:szCs w:val="24"/>
        </w:rPr>
        <w:t xml:space="preserve"> теоремы об окружности, вписанной в треугольник, и об окружности, описанной около треугольника, свойства вписанного и описанного четырехугольников;</w:t>
      </w:r>
    </w:p>
    <w:p w:rsidR="00CD2DBB" w:rsidRPr="000F24D0" w:rsidRDefault="00CD2DBB" w:rsidP="000F24D0">
      <w:pPr>
        <w:pStyle w:val="Style3"/>
        <w:widowControl/>
        <w:tabs>
          <w:tab w:val="left" w:pos="170"/>
        </w:tabs>
        <w:spacing w:line="240" w:lineRule="auto"/>
        <w:ind w:firstLine="709"/>
        <w:rPr>
          <w:rStyle w:val="FontStyle13"/>
          <w:sz w:val="24"/>
          <w:szCs w:val="24"/>
        </w:rPr>
      </w:pPr>
      <w:r w:rsidRPr="000F24D0">
        <w:rPr>
          <w:rStyle w:val="FontStyle13"/>
          <w:sz w:val="24"/>
          <w:szCs w:val="24"/>
        </w:rPr>
        <w:t>-</w:t>
      </w:r>
      <w:r w:rsidRPr="000F24D0">
        <w:rPr>
          <w:rStyle w:val="FontStyle13"/>
          <w:sz w:val="24"/>
          <w:szCs w:val="24"/>
        </w:rPr>
        <w:tab/>
        <w:t>уметь доказывать свойства, признаки и теоремы</w:t>
      </w:r>
      <w:r w:rsidR="00C05890" w:rsidRPr="000F24D0">
        <w:rPr>
          <w:rStyle w:val="FontStyle13"/>
          <w:sz w:val="24"/>
          <w:szCs w:val="24"/>
        </w:rPr>
        <w:t>,</w:t>
      </w:r>
      <w:r w:rsidRPr="000F24D0">
        <w:rPr>
          <w:rStyle w:val="FontStyle13"/>
          <w:sz w:val="24"/>
          <w:szCs w:val="24"/>
        </w:rPr>
        <w:t xml:space="preserve"> изучаемые в параграфе и применять их при решении задач.</w:t>
      </w:r>
    </w:p>
    <w:p w:rsidR="00CD2DBB" w:rsidRPr="000F24D0" w:rsidRDefault="00CD2DBB" w:rsidP="000F24D0">
      <w:pPr>
        <w:pStyle w:val="a4"/>
        <w:ind w:firstLine="709"/>
        <w:jc w:val="both"/>
        <w:rPr>
          <w:rStyle w:val="FontStyle12"/>
          <w:i w:val="0"/>
          <w:sz w:val="24"/>
          <w:szCs w:val="24"/>
        </w:rPr>
      </w:pPr>
      <w:r w:rsidRPr="000F24D0">
        <w:rPr>
          <w:rStyle w:val="FontStyle12"/>
          <w:i w:val="0"/>
          <w:sz w:val="24"/>
          <w:szCs w:val="24"/>
        </w:rPr>
        <w:t>По теме «Векторы», «Метод координат»:</w:t>
      </w:r>
    </w:p>
    <w:p w:rsidR="00CD2DBB" w:rsidRPr="000F24D0" w:rsidRDefault="00CD2DBB" w:rsidP="000F24D0">
      <w:pPr>
        <w:pStyle w:val="a4"/>
        <w:ind w:firstLine="709"/>
        <w:jc w:val="both"/>
      </w:pPr>
      <w:r w:rsidRPr="000F24D0">
        <w:t>- знать понятие вектора, направление векторов, равенство векторов;</w:t>
      </w:r>
    </w:p>
    <w:p w:rsidR="00CD2DBB" w:rsidRPr="000F24D0" w:rsidRDefault="00CD2DBB" w:rsidP="000F24D0">
      <w:pPr>
        <w:pStyle w:val="a4"/>
        <w:ind w:firstLine="709"/>
        <w:jc w:val="both"/>
      </w:pPr>
      <w:r w:rsidRPr="000F24D0">
        <w:t>- уметь выполнять операции над векторами;</w:t>
      </w:r>
    </w:p>
    <w:p w:rsidR="00CD2DBB" w:rsidRPr="000F24D0" w:rsidRDefault="00CD2DBB" w:rsidP="000F24D0">
      <w:pPr>
        <w:pStyle w:val="a4"/>
        <w:ind w:firstLine="709"/>
        <w:jc w:val="both"/>
      </w:pPr>
      <w:r w:rsidRPr="000F24D0">
        <w:t>- знать координаты вектора,</w:t>
      </w:r>
    </w:p>
    <w:p w:rsidR="00CD2DBB" w:rsidRPr="000F24D0" w:rsidRDefault="00CD2DBB" w:rsidP="000F24D0">
      <w:pPr>
        <w:pStyle w:val="a4"/>
        <w:ind w:firstLine="709"/>
        <w:jc w:val="both"/>
      </w:pPr>
      <w:r w:rsidRPr="000F24D0">
        <w:t>- уметь применять теоретические знания при решении задач;</w:t>
      </w:r>
    </w:p>
    <w:p w:rsidR="00CD2DBB" w:rsidRPr="000F24D0" w:rsidRDefault="00CD2DBB" w:rsidP="000F24D0">
      <w:pPr>
        <w:pStyle w:val="a4"/>
        <w:ind w:firstLine="709"/>
        <w:jc w:val="both"/>
        <w:rPr>
          <w:rStyle w:val="FontStyle12"/>
          <w:i w:val="0"/>
          <w:sz w:val="24"/>
          <w:szCs w:val="24"/>
        </w:rPr>
      </w:pPr>
      <w:r w:rsidRPr="000F24D0">
        <w:rPr>
          <w:rStyle w:val="FontStyle12"/>
          <w:i w:val="0"/>
          <w:sz w:val="24"/>
          <w:szCs w:val="24"/>
        </w:rPr>
        <w:t xml:space="preserve">По теме </w:t>
      </w:r>
      <w:r w:rsidRPr="000F24D0">
        <w:rPr>
          <w:rStyle w:val="FontStyle15"/>
        </w:rPr>
        <w:t>«Соотношения между сторонами и углами треугольника. Скалярное произведение векторов</w:t>
      </w:r>
      <w:r w:rsidRPr="000F24D0">
        <w:rPr>
          <w:rStyle w:val="FontStyle12"/>
          <w:i w:val="0"/>
          <w:sz w:val="24"/>
          <w:szCs w:val="24"/>
        </w:rPr>
        <w:t>»:</w:t>
      </w:r>
    </w:p>
    <w:p w:rsidR="00CD2DBB" w:rsidRPr="000F24D0" w:rsidRDefault="00CD2DBB" w:rsidP="000F24D0">
      <w:pPr>
        <w:pStyle w:val="a4"/>
        <w:ind w:firstLine="709"/>
        <w:jc w:val="both"/>
      </w:pPr>
      <w:r w:rsidRPr="000F24D0">
        <w:t>- знать определение синуса, косинуса, тангенса угла; теоремы синусов и косинусов;</w:t>
      </w:r>
      <w:r w:rsidR="00667547" w:rsidRPr="000F24D0">
        <w:t xml:space="preserve"> </w:t>
      </w:r>
      <w:r w:rsidRPr="000F24D0">
        <w:t xml:space="preserve"> соотношение между сторонами и углами треугольников; скалярное произведение векторов;</w:t>
      </w:r>
    </w:p>
    <w:p w:rsidR="00CD2DBB" w:rsidRPr="000F24D0" w:rsidRDefault="00CD2DBB" w:rsidP="000F24D0">
      <w:pPr>
        <w:pStyle w:val="a4"/>
        <w:ind w:firstLine="709"/>
        <w:jc w:val="both"/>
        <w:rPr>
          <w:rStyle w:val="FontStyle12"/>
          <w:b w:val="0"/>
          <w:bCs w:val="0"/>
          <w:i w:val="0"/>
          <w:sz w:val="24"/>
          <w:szCs w:val="24"/>
        </w:rPr>
      </w:pPr>
      <w:r w:rsidRPr="000F24D0">
        <w:lastRenderedPageBreak/>
        <w:t>- уметь выполнять решение треугольников; применять теоретические знания при решении задач.</w:t>
      </w:r>
    </w:p>
    <w:p w:rsidR="00CD2DBB" w:rsidRPr="000F24D0" w:rsidRDefault="00CD2DBB" w:rsidP="000F24D0">
      <w:pPr>
        <w:pStyle w:val="a4"/>
        <w:ind w:firstLine="709"/>
        <w:jc w:val="both"/>
        <w:rPr>
          <w:rStyle w:val="FontStyle12"/>
          <w:i w:val="0"/>
          <w:sz w:val="24"/>
          <w:szCs w:val="24"/>
        </w:rPr>
      </w:pPr>
      <w:r w:rsidRPr="000F24D0">
        <w:rPr>
          <w:rStyle w:val="FontStyle12"/>
          <w:i w:val="0"/>
          <w:sz w:val="24"/>
          <w:szCs w:val="24"/>
        </w:rPr>
        <w:t>По теме «Длина окружности и площадь круга»:</w:t>
      </w:r>
    </w:p>
    <w:p w:rsidR="00CD2DBB" w:rsidRPr="000F24D0" w:rsidRDefault="00CD2DBB" w:rsidP="000F24D0">
      <w:pPr>
        <w:pStyle w:val="a4"/>
        <w:ind w:firstLine="709"/>
        <w:jc w:val="both"/>
      </w:pPr>
      <w:r w:rsidRPr="000F24D0">
        <w:t>- знать определение правильных многоугольников; определение вписанной и описанной окружностей; формулы вычисления площадей и сторон правильных многоугольников, радиусов вписанных и описанных окружностей, длины дуги, площади круга;</w:t>
      </w:r>
    </w:p>
    <w:p w:rsidR="00CD2DBB" w:rsidRPr="000F24D0" w:rsidRDefault="00CD2DBB" w:rsidP="000F24D0">
      <w:pPr>
        <w:pStyle w:val="a4"/>
        <w:ind w:firstLine="709"/>
        <w:jc w:val="both"/>
      </w:pPr>
      <w:r w:rsidRPr="000F24D0">
        <w:t>- уметь применять теоретические знания при решении задач.</w:t>
      </w:r>
    </w:p>
    <w:p w:rsidR="00CD2DBB" w:rsidRPr="000F24D0" w:rsidRDefault="00CD2DBB" w:rsidP="000F24D0">
      <w:pPr>
        <w:pStyle w:val="a4"/>
        <w:ind w:firstLine="709"/>
        <w:jc w:val="both"/>
        <w:rPr>
          <w:rStyle w:val="FontStyle12"/>
          <w:i w:val="0"/>
          <w:sz w:val="24"/>
          <w:szCs w:val="24"/>
        </w:rPr>
      </w:pPr>
      <w:r w:rsidRPr="000F24D0">
        <w:rPr>
          <w:rStyle w:val="FontStyle12"/>
          <w:i w:val="0"/>
          <w:sz w:val="24"/>
          <w:szCs w:val="24"/>
        </w:rPr>
        <w:t xml:space="preserve">По теме «Движения»: </w:t>
      </w:r>
    </w:p>
    <w:p w:rsidR="00CD2DBB" w:rsidRPr="000F24D0" w:rsidRDefault="00CD2DBB" w:rsidP="000F24D0">
      <w:pPr>
        <w:pStyle w:val="a4"/>
        <w:ind w:firstLine="709"/>
        <w:jc w:val="both"/>
      </w:pPr>
      <w:r w:rsidRPr="000F24D0">
        <w:t>- знать определение движения, типы движений, свойства движений;</w:t>
      </w:r>
    </w:p>
    <w:p w:rsidR="00CD2DBB" w:rsidRPr="000F24D0" w:rsidRDefault="00CD2DBB" w:rsidP="000F24D0">
      <w:pPr>
        <w:pStyle w:val="a4"/>
        <w:ind w:firstLine="709"/>
        <w:jc w:val="both"/>
      </w:pPr>
      <w:r w:rsidRPr="000F24D0">
        <w:t>- уметь применять теоретические знания при решении задач</w:t>
      </w:r>
    </w:p>
    <w:p w:rsidR="00CD2DBB" w:rsidRPr="000F24D0" w:rsidRDefault="00CD2DBB" w:rsidP="000F24D0">
      <w:pPr>
        <w:pStyle w:val="a4"/>
        <w:ind w:firstLine="709"/>
        <w:jc w:val="both"/>
        <w:rPr>
          <w:rStyle w:val="FontStyle12"/>
          <w:i w:val="0"/>
          <w:sz w:val="24"/>
          <w:szCs w:val="24"/>
        </w:rPr>
      </w:pPr>
      <w:r w:rsidRPr="000F24D0">
        <w:rPr>
          <w:rStyle w:val="FontStyle12"/>
          <w:i w:val="0"/>
          <w:sz w:val="24"/>
          <w:szCs w:val="24"/>
        </w:rPr>
        <w:t>По теме «Начальные сведения из стереометрии»:</w:t>
      </w:r>
    </w:p>
    <w:p w:rsidR="00CD2DBB" w:rsidRPr="000F24D0" w:rsidRDefault="00CD2DBB" w:rsidP="000F24D0">
      <w:pPr>
        <w:pStyle w:val="a4"/>
        <w:ind w:firstLine="709"/>
        <w:jc w:val="both"/>
      </w:pPr>
      <w:r w:rsidRPr="000F24D0">
        <w:t>- знать геометрические тела и поверхности, тела и поверхности вращения; формулы для вычисления их площадей поверхностей и объемов;</w:t>
      </w:r>
    </w:p>
    <w:p w:rsidR="00CD2DBB" w:rsidRPr="000F24D0" w:rsidRDefault="00CD2DBB" w:rsidP="000F24D0">
      <w:pPr>
        <w:pStyle w:val="a4"/>
        <w:ind w:firstLine="709"/>
        <w:jc w:val="both"/>
      </w:pPr>
      <w:r w:rsidRPr="000F24D0">
        <w:t>- уметь применять эти формулы для решения задач.</w:t>
      </w:r>
    </w:p>
    <w:p w:rsidR="00CD2DBB" w:rsidRPr="000F24D0" w:rsidRDefault="00CD2DBB" w:rsidP="000F24D0">
      <w:pPr>
        <w:pStyle w:val="ab"/>
        <w:ind w:firstLine="709"/>
        <w:jc w:val="both"/>
        <w:rPr>
          <w:b/>
          <w:bCs/>
          <w:w w:val="106"/>
        </w:rPr>
      </w:pPr>
    </w:p>
    <w:p w:rsidR="00CD2DBB" w:rsidRPr="000F24D0" w:rsidRDefault="00CD2DBB" w:rsidP="000F24D0">
      <w:pPr>
        <w:ind w:firstLine="709"/>
        <w:jc w:val="both"/>
      </w:pPr>
    </w:p>
    <w:p w:rsidR="00CD2DBB" w:rsidRPr="000F24D0" w:rsidRDefault="00CD2DBB" w:rsidP="000F24D0">
      <w:pPr>
        <w:ind w:firstLine="709"/>
        <w:jc w:val="both"/>
      </w:pPr>
    </w:p>
    <w:p w:rsidR="00CD2DBB" w:rsidRPr="000F24D0" w:rsidRDefault="00CD2DBB" w:rsidP="000F24D0">
      <w:pPr>
        <w:ind w:firstLine="709"/>
        <w:jc w:val="both"/>
        <w:rPr>
          <w:b/>
        </w:rPr>
      </w:pPr>
    </w:p>
    <w:p w:rsidR="00996FEB" w:rsidRPr="000F24D0" w:rsidRDefault="00996FEB" w:rsidP="000F24D0">
      <w:pPr>
        <w:ind w:firstLine="709"/>
        <w:jc w:val="both"/>
        <w:rPr>
          <w:b/>
        </w:rPr>
      </w:pPr>
    </w:p>
    <w:p w:rsidR="00996FEB" w:rsidRPr="000F24D0" w:rsidRDefault="00996FEB" w:rsidP="000F24D0">
      <w:pPr>
        <w:ind w:firstLine="709"/>
        <w:jc w:val="both"/>
        <w:rPr>
          <w:b/>
        </w:rPr>
      </w:pPr>
    </w:p>
    <w:p w:rsidR="000F24D0" w:rsidRDefault="000F24D0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CD2DBB" w:rsidRPr="000F24D0" w:rsidRDefault="00CD2DBB" w:rsidP="000F24D0">
      <w:pPr>
        <w:ind w:firstLine="709"/>
        <w:jc w:val="both"/>
        <w:rPr>
          <w:b/>
        </w:rPr>
      </w:pPr>
      <w:r w:rsidRPr="000F24D0">
        <w:rPr>
          <w:b/>
        </w:rPr>
        <w:lastRenderedPageBreak/>
        <w:t>Содержание  учебного предмета</w:t>
      </w:r>
    </w:p>
    <w:p w:rsidR="00CD2DBB" w:rsidRPr="000F24D0" w:rsidRDefault="00CD2DBB" w:rsidP="000F24D0">
      <w:pPr>
        <w:ind w:firstLine="709"/>
        <w:jc w:val="both"/>
        <w:rPr>
          <w:b/>
          <w:u w:val="single"/>
        </w:rPr>
      </w:pPr>
      <w:r w:rsidRPr="000F24D0">
        <w:rPr>
          <w:b/>
          <w:u w:val="single"/>
        </w:rPr>
        <w:t>Геометрия 7 класс</w:t>
      </w:r>
    </w:p>
    <w:p w:rsidR="000F24D0" w:rsidRPr="0015038E" w:rsidRDefault="00CD2DBB" w:rsidP="000F24D0">
      <w:pPr>
        <w:ind w:firstLine="709"/>
        <w:jc w:val="both"/>
        <w:rPr>
          <w:color w:val="000000"/>
          <w:shd w:val="clear" w:color="auto" w:fill="FFFFFF"/>
        </w:rPr>
      </w:pPr>
      <w:r w:rsidRPr="000F24D0">
        <w:rPr>
          <w:b/>
          <w:bCs/>
          <w:color w:val="000000"/>
          <w:shd w:val="clear" w:color="auto" w:fill="FFFFFF"/>
        </w:rPr>
        <w:t>1. Начальные геометрические сведения</w:t>
      </w:r>
      <w:r w:rsidRPr="000F24D0">
        <w:rPr>
          <w:rStyle w:val="apple-converted-space"/>
          <w:b/>
          <w:bCs/>
          <w:color w:val="000000"/>
          <w:shd w:val="clear" w:color="auto" w:fill="FFFFFF"/>
        </w:rPr>
        <w:t> </w:t>
      </w:r>
      <w:r w:rsidRPr="000F24D0">
        <w:rPr>
          <w:b/>
          <w:bCs/>
          <w:color w:val="000000"/>
          <w:shd w:val="clear" w:color="auto" w:fill="FFFFFF"/>
        </w:rPr>
        <w:t xml:space="preserve">(7 часов, из них 1 час контрольная </w:t>
      </w:r>
      <w:r w:rsidRPr="0015038E">
        <w:rPr>
          <w:bCs/>
          <w:color w:val="000000"/>
          <w:shd w:val="clear" w:color="auto" w:fill="FFFFFF"/>
        </w:rPr>
        <w:t>работа) </w:t>
      </w:r>
      <w:r w:rsidRPr="0015038E">
        <w:rPr>
          <w:color w:val="000000"/>
        </w:rPr>
        <w:br/>
      </w:r>
      <w:r w:rsidRPr="0015038E">
        <w:rPr>
          <w:color w:val="000000"/>
          <w:shd w:val="clear" w:color="auto" w:fill="FFFFFF"/>
        </w:rPr>
        <w:t>Простейшие геометрические фигуры: прямая, точка, отрезок, луч, угол. Понятие равенства геометрических фигур. Сравнение отрезков и углов. Измерение отрезков, длина отрезка. Измерение углов, градусная мера угла. Смежные и вертикальные углы, их свойства. Перпендикулярные прямые.</w:t>
      </w:r>
      <w:r w:rsidRPr="0015038E">
        <w:rPr>
          <w:color w:val="000000"/>
        </w:rPr>
        <w:br/>
      </w:r>
      <w:r w:rsidRPr="0015038E">
        <w:t>Основная цель</w:t>
      </w:r>
      <w:r w:rsidRPr="0015038E">
        <w:rPr>
          <w:bCs/>
          <w:color w:val="000000"/>
          <w:shd w:val="clear" w:color="auto" w:fill="FFFFFF"/>
        </w:rPr>
        <w:t>:</w:t>
      </w:r>
      <w:r w:rsidRPr="0015038E">
        <w:rPr>
          <w:rStyle w:val="apple-converted-space"/>
          <w:bCs/>
          <w:color w:val="000000"/>
          <w:shd w:val="clear" w:color="auto" w:fill="FFFFFF"/>
        </w:rPr>
        <w:t> </w:t>
      </w:r>
      <w:r w:rsidRPr="0015038E">
        <w:rPr>
          <w:color w:val="000000"/>
          <w:shd w:val="clear" w:color="auto" w:fill="FFFFFF"/>
        </w:rPr>
        <w:t>систематизировать знания обучающихся о простейших геометрических фигурах и их свойствах; ввести понятие равенства фигур.</w:t>
      </w:r>
      <w:r w:rsidRPr="0015038E">
        <w:rPr>
          <w:color w:val="000000"/>
        </w:rPr>
        <w:br/>
      </w:r>
      <w:r w:rsidRPr="0015038E">
        <w:rPr>
          <w:color w:val="000000"/>
          <w:shd w:val="clear" w:color="auto" w:fill="FFFFFF"/>
        </w:rPr>
        <w:t>В данной теме вводятся основные геометрические понятия и свойства простейших геометрических фигур на основе наглядных представлений обучающихся путем обобщения очевидных или известных из курса математики I— 6 классов геометрических фактов. Понятие аксиомы на начальном этапе обучения не вводится, и сами аксиомы не формулируются в явном виде. Необходимые исходные положения, на основе которых изучаются свойства геометрических фигур, приводятся в описательной форме. Принципиальным моментом данной темы является введение понятия равенства геометрических фигур на основе наглядного понятия наложения. Определенное внимание должно уделяться практическим приложениям геометрических понятий.</w:t>
      </w:r>
      <w:r w:rsidRPr="0015038E">
        <w:rPr>
          <w:color w:val="000000"/>
        </w:rPr>
        <w:br/>
      </w:r>
      <w:r w:rsidRPr="0015038E">
        <w:rPr>
          <w:bCs/>
          <w:color w:val="000000"/>
          <w:shd w:val="clear" w:color="auto" w:fill="FFFFFF"/>
        </w:rPr>
        <w:t>2. Треугольники</w:t>
      </w:r>
      <w:r w:rsidRPr="0015038E">
        <w:rPr>
          <w:rStyle w:val="apple-converted-space"/>
          <w:bCs/>
          <w:color w:val="000000"/>
          <w:shd w:val="clear" w:color="auto" w:fill="FFFFFF"/>
        </w:rPr>
        <w:t> </w:t>
      </w:r>
      <w:r w:rsidRPr="0015038E">
        <w:rPr>
          <w:bCs/>
          <w:color w:val="000000"/>
          <w:shd w:val="clear" w:color="auto" w:fill="FFFFFF"/>
        </w:rPr>
        <w:t>(14 часов, из них 1 час контрольная работа) </w:t>
      </w:r>
      <w:r w:rsidRPr="0015038E">
        <w:rPr>
          <w:color w:val="000000"/>
        </w:rPr>
        <w:br/>
      </w:r>
      <w:r w:rsidRPr="0015038E">
        <w:rPr>
          <w:color w:val="000000"/>
          <w:shd w:val="clear" w:color="auto" w:fill="FFFFFF"/>
        </w:rPr>
        <w:t>Треугольник. Признаки равенства треугольников. Перпендикуляр к прямой. Медианы, биссектрисы и высоты треугольника. Равнобедренный треугольник и его свойства. Задачи на построение с помощью циркуля и линейки.</w:t>
      </w:r>
      <w:r w:rsidRPr="0015038E">
        <w:rPr>
          <w:color w:val="000000"/>
        </w:rPr>
        <w:br/>
      </w:r>
      <w:r w:rsidRPr="0015038E">
        <w:t>Основная цель</w:t>
      </w:r>
      <w:r w:rsidRPr="0015038E">
        <w:rPr>
          <w:bCs/>
          <w:color w:val="000000"/>
          <w:shd w:val="clear" w:color="auto" w:fill="FFFFFF"/>
        </w:rPr>
        <w:t>:</w:t>
      </w:r>
      <w:r w:rsidRPr="0015038E">
        <w:rPr>
          <w:rStyle w:val="apple-converted-space"/>
          <w:bCs/>
          <w:color w:val="000000"/>
          <w:shd w:val="clear" w:color="auto" w:fill="FFFFFF"/>
        </w:rPr>
        <w:t> </w:t>
      </w:r>
      <w:r w:rsidRPr="0015038E">
        <w:rPr>
          <w:color w:val="000000"/>
          <w:shd w:val="clear" w:color="auto" w:fill="FFFFFF"/>
        </w:rPr>
        <w:t>ввести понятие теоремы; выработать умение доказывать равенство треугольников с помощью изучен</w:t>
      </w:r>
      <w:r w:rsidRPr="0015038E">
        <w:rPr>
          <w:color w:val="000000"/>
          <w:shd w:val="clear" w:color="auto" w:fill="FFFFFF"/>
        </w:rPr>
        <w:softHyphen/>
        <w:t>ных признаков; ввести новый класс задач — на построение с помощью циркуля и линейки.</w:t>
      </w:r>
      <w:r w:rsidRPr="0015038E">
        <w:rPr>
          <w:color w:val="000000"/>
        </w:rPr>
        <w:br/>
      </w:r>
      <w:r w:rsidRPr="0015038E">
        <w:rPr>
          <w:color w:val="000000"/>
          <w:shd w:val="clear" w:color="auto" w:fill="FFFFFF"/>
        </w:rPr>
        <w:t>Признаки равенства треугольников являются основным рабочим аппаратом всего курса геометрии. Доказательство большей части теорем курса и также решение многих задач проводится по следующей схеме: поиск равных треугольников — обоснование их равенства с помощью какого-то признака — следствия, вытекающие из равенства треугольников.</w:t>
      </w:r>
      <w:r w:rsidRPr="0015038E">
        <w:rPr>
          <w:color w:val="000000"/>
        </w:rPr>
        <w:br/>
      </w:r>
      <w:r w:rsidRPr="0015038E">
        <w:rPr>
          <w:color w:val="000000"/>
          <w:shd w:val="clear" w:color="auto" w:fill="FFFFFF"/>
        </w:rPr>
        <w:t>Применение признаков равенства треугольников при решении задач дает возможность постепенно накапливать опыт проведения доказательных рассуждений. На начальном этапе изучения и применения признаков равенства треугольников целесообразно использовать задачи с готовыми чертежами.</w:t>
      </w:r>
      <w:r w:rsidRPr="0015038E">
        <w:rPr>
          <w:rStyle w:val="apple-converted-space"/>
          <w:color w:val="000000"/>
          <w:shd w:val="clear" w:color="auto" w:fill="FFFFFF"/>
        </w:rPr>
        <w:t> </w:t>
      </w:r>
      <w:r w:rsidRPr="0015038E">
        <w:rPr>
          <w:color w:val="000000"/>
        </w:rPr>
        <w:br/>
      </w:r>
      <w:r w:rsidRPr="0015038E">
        <w:rPr>
          <w:rStyle w:val="submenu-table"/>
          <w:bCs/>
          <w:color w:val="000000"/>
          <w:shd w:val="clear" w:color="auto" w:fill="FFFFFF"/>
        </w:rPr>
        <w:t>3. Параллельные прямые</w:t>
      </w:r>
      <w:r w:rsidRPr="0015038E">
        <w:rPr>
          <w:rStyle w:val="apple-converted-space"/>
          <w:bCs/>
          <w:color w:val="000000"/>
          <w:shd w:val="clear" w:color="auto" w:fill="FFFFFF"/>
        </w:rPr>
        <w:t> </w:t>
      </w:r>
      <w:r w:rsidRPr="0015038E">
        <w:rPr>
          <w:bCs/>
          <w:color w:val="000000"/>
          <w:shd w:val="clear" w:color="auto" w:fill="FFFFFF"/>
        </w:rPr>
        <w:t>(9 часов, из них 1 час контрольная работа) </w:t>
      </w:r>
      <w:r w:rsidRPr="0015038E">
        <w:rPr>
          <w:color w:val="000000"/>
        </w:rPr>
        <w:br/>
      </w:r>
      <w:r w:rsidRPr="0015038E">
        <w:rPr>
          <w:color w:val="000000"/>
          <w:shd w:val="clear" w:color="auto" w:fill="FFFFFF"/>
        </w:rPr>
        <w:t>Признаки параллельности прямых. Аксиома параллельных прямых. Свойства параллельных прямых.</w:t>
      </w:r>
      <w:r w:rsidRPr="0015038E">
        <w:rPr>
          <w:color w:val="000000"/>
        </w:rPr>
        <w:br/>
      </w:r>
      <w:r w:rsidRPr="0015038E">
        <w:t>Основная цель</w:t>
      </w:r>
      <w:r w:rsidRPr="0015038E">
        <w:rPr>
          <w:bCs/>
          <w:color w:val="000000"/>
          <w:shd w:val="clear" w:color="auto" w:fill="FFFFFF"/>
        </w:rPr>
        <w:t>:</w:t>
      </w:r>
      <w:r w:rsidRPr="0015038E">
        <w:rPr>
          <w:rStyle w:val="apple-converted-space"/>
          <w:bCs/>
          <w:color w:val="000000"/>
          <w:shd w:val="clear" w:color="auto" w:fill="FFFFFF"/>
        </w:rPr>
        <w:t> </w:t>
      </w:r>
      <w:r w:rsidRPr="0015038E">
        <w:rPr>
          <w:color w:val="000000"/>
          <w:shd w:val="clear" w:color="auto" w:fill="FFFFFF"/>
        </w:rPr>
        <w:t>ввести одно из важнейших понятий - понятие параллельных прямых; дать первое представление об аксиомах и аксиоматическом методе в геометрии; ввести аксиому параллельных прямых.</w:t>
      </w:r>
      <w:r w:rsidR="000F24D0" w:rsidRPr="0015038E">
        <w:rPr>
          <w:color w:val="000000"/>
          <w:shd w:val="clear" w:color="auto" w:fill="FFFFFF"/>
        </w:rPr>
        <w:t xml:space="preserve"> </w:t>
      </w:r>
    </w:p>
    <w:p w:rsidR="00CD2DBB" w:rsidRPr="0015038E" w:rsidRDefault="00CD2DBB" w:rsidP="000F24D0">
      <w:pPr>
        <w:ind w:firstLine="709"/>
        <w:jc w:val="both"/>
        <w:rPr>
          <w:color w:val="000000"/>
        </w:rPr>
      </w:pPr>
      <w:r w:rsidRPr="0015038E">
        <w:rPr>
          <w:color w:val="000000"/>
          <w:shd w:val="clear" w:color="auto" w:fill="FFFFFF"/>
        </w:rPr>
        <w:t>Признаки и свойства параллельных прямых, связанные с углами, образованными при пересечении двух прямых секущей (накрест лежащими, односторонними, соответственными), широ</w:t>
      </w:r>
      <w:r w:rsidRPr="0015038E">
        <w:rPr>
          <w:color w:val="000000"/>
          <w:shd w:val="clear" w:color="auto" w:fill="FFFFFF"/>
        </w:rPr>
        <w:softHyphen/>
        <w:t>ко используются в дальнейшем при изучении четырехугольников, подобных треугольников, при решении задач, а также в курсе стереометрии.</w:t>
      </w:r>
      <w:r w:rsidRPr="0015038E">
        <w:rPr>
          <w:color w:val="000000"/>
        </w:rPr>
        <w:br/>
      </w:r>
      <w:r w:rsidRPr="0015038E">
        <w:rPr>
          <w:rStyle w:val="submenu-table"/>
          <w:bCs/>
          <w:color w:val="000000"/>
          <w:shd w:val="clear" w:color="auto" w:fill="FFFFFF"/>
        </w:rPr>
        <w:t>4.  Соотношения между сторонами и углами треугольника</w:t>
      </w:r>
      <w:r w:rsidRPr="0015038E">
        <w:rPr>
          <w:rStyle w:val="apple-converted-space"/>
          <w:bCs/>
          <w:color w:val="000000"/>
          <w:shd w:val="clear" w:color="auto" w:fill="FFFFFF"/>
        </w:rPr>
        <w:t> </w:t>
      </w:r>
      <w:r w:rsidRPr="0015038E">
        <w:rPr>
          <w:bCs/>
          <w:color w:val="000000"/>
          <w:shd w:val="clear" w:color="auto" w:fill="FFFFFF"/>
        </w:rPr>
        <w:t>(16 часов, из них 1 час контр. работа) </w:t>
      </w:r>
      <w:r w:rsidRPr="0015038E">
        <w:rPr>
          <w:color w:val="000000"/>
        </w:rPr>
        <w:br/>
      </w:r>
      <w:r w:rsidRPr="0015038E">
        <w:rPr>
          <w:color w:val="000000"/>
          <w:shd w:val="clear" w:color="auto" w:fill="FFFFFF"/>
        </w:rPr>
        <w:t>Сумма углов треугольника. Соотношение между сторонами и углами треугольника. Неравенство треугольника. Прямоугольные треугольники, их свойства и признаки равенства. Расстояние от точки до прямой. Расстояние между параллельными прямыми. Построение треугольника по трем элементам.</w:t>
      </w:r>
      <w:r w:rsidRPr="0015038E">
        <w:rPr>
          <w:color w:val="000000"/>
        </w:rPr>
        <w:br/>
      </w:r>
      <w:r w:rsidRPr="0015038E">
        <w:lastRenderedPageBreak/>
        <w:t>Основная цель</w:t>
      </w:r>
      <w:r w:rsidRPr="0015038E">
        <w:rPr>
          <w:bCs/>
          <w:color w:val="000000"/>
          <w:shd w:val="clear" w:color="auto" w:fill="FFFFFF"/>
        </w:rPr>
        <w:t>:</w:t>
      </w:r>
      <w:r w:rsidRPr="0015038E">
        <w:rPr>
          <w:rStyle w:val="apple-converted-space"/>
          <w:bCs/>
          <w:color w:val="000000"/>
          <w:shd w:val="clear" w:color="auto" w:fill="FFFFFF"/>
        </w:rPr>
        <w:t> </w:t>
      </w:r>
      <w:r w:rsidRPr="0015038E">
        <w:rPr>
          <w:color w:val="000000"/>
          <w:shd w:val="clear" w:color="auto" w:fill="FFFFFF"/>
        </w:rPr>
        <w:t>рассмотреть новые интересные и важные свойства треугольников.</w:t>
      </w:r>
      <w:r w:rsidRPr="0015038E">
        <w:rPr>
          <w:color w:val="000000"/>
        </w:rPr>
        <w:br/>
      </w:r>
      <w:r w:rsidRPr="0015038E">
        <w:rPr>
          <w:color w:val="000000"/>
          <w:shd w:val="clear" w:color="auto" w:fill="FFFFFF"/>
        </w:rPr>
        <w:t>В данной теме доказывается одна из важнейших теорем геометрии — теорема о сумме углов треугольника. Она позволяет дать классификацию треугольников по углам (остроугольный, прямоугольный, тупоугольный), а также установить некоторые свойства и признаки равенства прямоугольных треугольников.</w:t>
      </w:r>
      <w:r w:rsidRPr="0015038E">
        <w:rPr>
          <w:color w:val="000000"/>
        </w:rPr>
        <w:br/>
      </w:r>
      <w:r w:rsidRPr="0015038E">
        <w:rPr>
          <w:color w:val="000000"/>
          <w:shd w:val="clear" w:color="auto" w:fill="FFFFFF"/>
        </w:rPr>
        <w:t>Понятие расстояния между параллельными прямыми вводится на основе доказанной предварительно теоремы о том, что все точки каждой из двух параллельных прямых равноудалены от другой прямой. Это понятие играет важную роль, и частности используется в задачах на построение.</w:t>
      </w:r>
      <w:r w:rsidRPr="0015038E">
        <w:rPr>
          <w:color w:val="000000"/>
        </w:rPr>
        <w:br/>
      </w:r>
      <w:r w:rsidRPr="0015038E">
        <w:rPr>
          <w:color w:val="000000"/>
          <w:shd w:val="clear" w:color="auto" w:fill="FFFFFF"/>
        </w:rPr>
        <w:t>При решении задач на построение в 7 классе следует ограничиться только выполнением и описанием построения искомой фигуры. В отдельных случаях можно провести устно анализ и доказательство, а элементы исследования должны присутствовать лишь тогда, когда это оговорено условием задачи.</w:t>
      </w:r>
      <w:r w:rsidRPr="0015038E">
        <w:rPr>
          <w:color w:val="000000"/>
        </w:rPr>
        <w:br/>
      </w:r>
      <w:r w:rsidRPr="0015038E">
        <w:rPr>
          <w:rStyle w:val="submenu-table"/>
          <w:bCs/>
          <w:color w:val="000000"/>
          <w:shd w:val="clear" w:color="auto" w:fill="FFFFFF"/>
        </w:rPr>
        <w:t>Повторение. Решение задач.</w:t>
      </w:r>
      <w:r w:rsidRPr="0015038E">
        <w:rPr>
          <w:rStyle w:val="apple-converted-space"/>
          <w:bCs/>
          <w:color w:val="000000"/>
          <w:shd w:val="clear" w:color="auto" w:fill="FFFFFF"/>
        </w:rPr>
        <w:t> </w:t>
      </w:r>
      <w:r w:rsidRPr="0015038E">
        <w:rPr>
          <w:bCs/>
          <w:color w:val="000000"/>
          <w:shd w:val="clear" w:color="auto" w:fill="FFFFFF"/>
        </w:rPr>
        <w:t>(4 ч.) </w:t>
      </w:r>
      <w:r w:rsidRPr="0015038E">
        <w:rPr>
          <w:color w:val="000000"/>
        </w:rPr>
        <w:br/>
      </w:r>
      <w:r w:rsidRPr="0015038E">
        <w:t>Основная цель</w:t>
      </w:r>
      <w:r w:rsidRPr="0015038E">
        <w:rPr>
          <w:bCs/>
          <w:color w:val="000000"/>
          <w:shd w:val="clear" w:color="auto" w:fill="FFFFFF"/>
        </w:rPr>
        <w:t>:</w:t>
      </w:r>
      <w:r w:rsidRPr="0015038E">
        <w:rPr>
          <w:rStyle w:val="apple-converted-space"/>
          <w:bCs/>
          <w:color w:val="000000"/>
          <w:shd w:val="clear" w:color="auto" w:fill="FFFFFF"/>
        </w:rPr>
        <w:t>  </w:t>
      </w:r>
      <w:r w:rsidRPr="0015038E">
        <w:rPr>
          <w:color w:val="000000"/>
          <w:shd w:val="clear" w:color="auto" w:fill="FFFFFF"/>
        </w:rPr>
        <w:t>Повторение, обобщение и систематизация знаний, умений и навыков за курс геометрии 7 класса.</w:t>
      </w:r>
    </w:p>
    <w:p w:rsidR="00CD2DBB" w:rsidRPr="0015038E" w:rsidRDefault="00CD2DBB" w:rsidP="000F24D0">
      <w:pPr>
        <w:ind w:firstLine="709"/>
        <w:jc w:val="both"/>
        <w:rPr>
          <w:u w:val="single"/>
        </w:rPr>
      </w:pPr>
    </w:p>
    <w:p w:rsidR="00CD2DBB" w:rsidRPr="0015038E" w:rsidRDefault="00CD2DBB" w:rsidP="000F24D0">
      <w:pPr>
        <w:ind w:firstLine="709"/>
        <w:jc w:val="both"/>
        <w:rPr>
          <w:u w:val="single"/>
        </w:rPr>
      </w:pPr>
      <w:r w:rsidRPr="0015038E">
        <w:rPr>
          <w:u w:val="single"/>
        </w:rPr>
        <w:t>Геометрия 8 класс</w:t>
      </w:r>
    </w:p>
    <w:p w:rsidR="00CD2DBB" w:rsidRPr="0015038E" w:rsidRDefault="00CD2DBB" w:rsidP="000F24D0">
      <w:pPr>
        <w:pStyle w:val="ab"/>
        <w:ind w:firstLine="709"/>
        <w:jc w:val="both"/>
        <w:rPr>
          <w:bCs/>
        </w:rPr>
      </w:pPr>
      <w:r w:rsidRPr="0015038E">
        <w:rPr>
          <w:bCs/>
        </w:rPr>
        <w:t xml:space="preserve">1. Четырехугольники </w:t>
      </w:r>
      <w:r w:rsidRPr="0015038E">
        <w:rPr>
          <w:bCs/>
          <w:color w:val="000000"/>
          <w:shd w:val="clear" w:color="auto" w:fill="FFFFFF"/>
        </w:rPr>
        <w:t>(14 часов, из них 1 час контрольная работа) 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>Многоугольник, выпуклый многоугольник, четырехуголь</w:t>
      </w:r>
      <w:r w:rsidRPr="0015038E">
        <w:softHyphen/>
        <w:t>ник. Параллелограмм, его свойства и признаки. Трапеция. Пря</w:t>
      </w:r>
      <w:r w:rsidRPr="0015038E">
        <w:softHyphen/>
        <w:t xml:space="preserve">моугольник, ромб, квадрат, их свойства. Осевая и центральная симметрии. 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>Основная цель - изучить наиболее важные виды четы</w:t>
      </w:r>
      <w:r w:rsidRPr="0015038E">
        <w:softHyphen/>
        <w:t>рехугольников - параллелограмм, прямоугольник, ромб, квад</w:t>
      </w:r>
      <w:r w:rsidRPr="0015038E">
        <w:softHyphen/>
        <w:t>рат, трапецию; дать представление о фигурах, обладающих осе</w:t>
      </w:r>
      <w:r w:rsidRPr="0015038E">
        <w:softHyphen/>
        <w:t xml:space="preserve">вой или центральной симметрией. 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>Доказательства  теорем данной темы и решения многих задач проводятся с помощью признаков равенства тре</w:t>
      </w:r>
      <w:r w:rsidRPr="0015038E">
        <w:softHyphen/>
        <w:t xml:space="preserve">угольников, поэтому полезно их повторить в начале изучения темы. 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>Осевая и центральная симметрии вводятся  как свойства геометрических фигур, в част</w:t>
      </w:r>
      <w:r w:rsidRPr="0015038E">
        <w:softHyphen/>
        <w:t>ности четырехугольников. Рассмотрение этих понятий как дви</w:t>
      </w:r>
      <w:r w:rsidRPr="0015038E">
        <w:softHyphen/>
        <w:t>жений плоскости состоится в 9 классе</w:t>
      </w:r>
    </w:p>
    <w:p w:rsidR="00CD2DBB" w:rsidRPr="0015038E" w:rsidRDefault="00CD2DBB" w:rsidP="000F24D0">
      <w:pPr>
        <w:pStyle w:val="ab"/>
        <w:ind w:firstLine="709"/>
        <w:jc w:val="both"/>
        <w:rPr>
          <w:bCs/>
        </w:rPr>
      </w:pPr>
      <w:r w:rsidRPr="0015038E">
        <w:rPr>
          <w:bCs/>
        </w:rPr>
        <w:t xml:space="preserve">2. Площадь </w:t>
      </w:r>
      <w:r w:rsidRPr="0015038E">
        <w:rPr>
          <w:bCs/>
          <w:color w:val="000000"/>
          <w:shd w:val="clear" w:color="auto" w:fill="FFFFFF"/>
        </w:rPr>
        <w:t>(14 часов, из них 1 час контрольная работа) 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>Понятие площади многоугольника. Площади прямоуголь</w:t>
      </w:r>
      <w:r w:rsidRPr="0015038E">
        <w:softHyphen/>
        <w:t>ника, параллелограмма, треугольника, трапеции. Теорема Пи</w:t>
      </w:r>
      <w:r w:rsidRPr="0015038E">
        <w:softHyphen/>
        <w:t xml:space="preserve">фагора. 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>Основная цель - расширить и углубить полученные в 5-6 классах представления учащихся об измерении и вычисле</w:t>
      </w:r>
      <w:r w:rsidRPr="0015038E">
        <w:softHyphen/>
        <w:t>нии площадей; вывести формулы площадей прямоугольника, па</w:t>
      </w:r>
      <w:r w:rsidRPr="0015038E">
        <w:softHyphen/>
        <w:t>раллелограмма, треугольника, трапеции; доказать одну из глав</w:t>
      </w:r>
      <w:r w:rsidRPr="0015038E">
        <w:softHyphen/>
        <w:t xml:space="preserve">ных теорем геометрии - теорему Пифагора. 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>Вывод формул для вычисления площадей прямоугольника, параллелограмма, треугольника, трапеции основывается на двух основных свойствах площадей, которые принимаются исходя из наглядных представлений, а также на формуле площади квад</w:t>
      </w:r>
      <w:r w:rsidRPr="0015038E">
        <w:softHyphen/>
        <w:t>рата, обоснование которой не является обязательным для уча</w:t>
      </w:r>
      <w:r w:rsidRPr="0015038E">
        <w:softHyphen/>
        <w:t xml:space="preserve">щихся. 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>Нетрадиционной для школьного курса является теорема об от</w:t>
      </w:r>
      <w:r w:rsidRPr="0015038E">
        <w:softHyphen/>
        <w:t>ношении площадей треугольников, имеющих по равному углу. Она позволяет в дальнейшем дать простое доказательство призна</w:t>
      </w:r>
      <w:r w:rsidRPr="0015038E">
        <w:softHyphen/>
        <w:t xml:space="preserve">ков подобия треугольников. 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 xml:space="preserve">Доказательство теоремы Пифагора и обратной теоремы основывается на свойствах площадей и формулах для площадей квадрата и прямоугольника. </w:t>
      </w:r>
    </w:p>
    <w:p w:rsidR="00CD2DBB" w:rsidRPr="0015038E" w:rsidRDefault="00CD2DBB" w:rsidP="000F24D0">
      <w:pPr>
        <w:pStyle w:val="ab"/>
        <w:ind w:firstLine="709"/>
        <w:jc w:val="both"/>
        <w:rPr>
          <w:bCs/>
        </w:rPr>
      </w:pPr>
      <w:r w:rsidRPr="0015038E">
        <w:rPr>
          <w:bCs/>
        </w:rPr>
        <w:t xml:space="preserve">3. Подобные треугольники </w:t>
      </w:r>
      <w:r w:rsidRPr="0015038E">
        <w:rPr>
          <w:bCs/>
          <w:color w:val="000000"/>
          <w:shd w:val="clear" w:color="auto" w:fill="FFFFFF"/>
        </w:rPr>
        <w:t>(19 часов, из них 2 часа - контрольная работа) 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>Подобные треугольники. Признаки подобия треугольников. Применение подобия к доказательству теорем и решению задач. Синус, косинус и тангенс острого угла прямоугольного треуголь</w:t>
      </w:r>
      <w:r w:rsidRPr="0015038E">
        <w:softHyphen/>
        <w:t xml:space="preserve">ника. 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>Основная цель - ввести понятие подобных треугольни</w:t>
      </w:r>
      <w:r w:rsidRPr="0015038E">
        <w:softHyphen/>
        <w:t xml:space="preserve">ков; рассмотреть признаки </w:t>
      </w:r>
      <w:r w:rsidRPr="0015038E">
        <w:lastRenderedPageBreak/>
        <w:t>подобия треугольников и их примене</w:t>
      </w:r>
      <w:r w:rsidRPr="0015038E">
        <w:softHyphen/>
        <w:t>ния; сделать первый шаг в освоении учащимися тригонометриче</w:t>
      </w:r>
      <w:r w:rsidRPr="0015038E">
        <w:softHyphen/>
        <w:t>ского аппарата геометрии. Определение подобных треугольников дается не на основе преобразования подобия, а через равенство углов и пропорцио</w:t>
      </w:r>
      <w:r w:rsidRPr="0015038E">
        <w:softHyphen/>
        <w:t xml:space="preserve">нальность сходственных сторон. 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 xml:space="preserve">Признаки подобия треугольников доказываются с помощью теоремы об отношении площадей треугольников, имеющих по равному углу. 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>На основе признаков подобия доказывается теорема о средней линии треугольника, утверждение о точке пересечения медиан треугольника, а также два утверждения о пропорциональных от</w:t>
      </w:r>
      <w:r w:rsidRPr="0015038E">
        <w:softHyphen/>
        <w:t xml:space="preserve">резках в прямоугольном треугольнике. Дается представление о методе подобия в задачах на построение. 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>В заключение темы вводятся элементы тригонометрии - си</w:t>
      </w:r>
      <w:r w:rsidRPr="0015038E">
        <w:softHyphen/>
        <w:t>нус, косинус и тангенс острого угла прямоугольного треуголь</w:t>
      </w:r>
      <w:r w:rsidRPr="0015038E">
        <w:softHyphen/>
        <w:t>ника.</w:t>
      </w:r>
    </w:p>
    <w:p w:rsidR="00CD2DBB" w:rsidRPr="0015038E" w:rsidRDefault="00CD2DBB" w:rsidP="000F24D0">
      <w:pPr>
        <w:pStyle w:val="ab"/>
        <w:ind w:firstLine="709"/>
        <w:jc w:val="both"/>
        <w:rPr>
          <w:bCs/>
        </w:rPr>
      </w:pPr>
      <w:r w:rsidRPr="0015038E">
        <w:rPr>
          <w:bCs/>
        </w:rPr>
        <w:t xml:space="preserve">4. Окружность </w:t>
      </w:r>
      <w:r w:rsidRPr="0015038E">
        <w:rPr>
          <w:bCs/>
          <w:color w:val="000000"/>
          <w:shd w:val="clear" w:color="auto" w:fill="FFFFFF"/>
        </w:rPr>
        <w:t>(17 часов, из них 1 час контрольная работа) 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 xml:space="preserve">Взаимное расположение прямой и окружности. Касательная к окружности, ее свойство и признак. Центральные и вписанные углы. Четыре замечательные точки треугольника. Вписанная и описанная окружности. 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>Основная цель - расширить сведения об окружности, полученные учащимися в 7 классе; изучить новые факты, свя</w:t>
      </w:r>
      <w:r w:rsidRPr="0015038E">
        <w:softHyphen/>
        <w:t>занные с окружностью; познакомить учащихся с четырьмя заме</w:t>
      </w:r>
      <w:r w:rsidRPr="0015038E">
        <w:softHyphen/>
        <w:t xml:space="preserve">чательными точками треугольника. 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>В данной теме вводится много новых понятий и рассматрива</w:t>
      </w:r>
      <w:r w:rsidRPr="0015038E">
        <w:softHyphen/>
        <w:t>ется много утверждений, связанных с окружностью. Для их усво</w:t>
      </w:r>
      <w:r w:rsidRPr="0015038E">
        <w:softHyphen/>
        <w:t xml:space="preserve">ения следует уделить большое внимание решению задач. 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>Утверждения о точке пересечения биссектрис треугольника и точке пересечения серединных перпендикуляров к сторонам треугольника выводятся как следствия из теорем о свойствах бис</w:t>
      </w:r>
      <w:r w:rsidRPr="0015038E">
        <w:softHyphen/>
        <w:t>сектрисы угла и серединного перпендикуляра к отрезку. Теорема о точке пересечения высот треугольника (или их продолжений) доказывается с помощью утверждения о точке пересечения сере</w:t>
      </w:r>
      <w:r w:rsidRPr="0015038E">
        <w:softHyphen/>
        <w:t xml:space="preserve">динных перпендикуляров. </w:t>
      </w:r>
    </w:p>
    <w:p w:rsidR="00CD2DBB" w:rsidRPr="0015038E" w:rsidRDefault="00CD2DBB" w:rsidP="000F24D0">
      <w:pPr>
        <w:pStyle w:val="ab"/>
        <w:ind w:firstLine="709"/>
        <w:jc w:val="both"/>
        <w:rPr>
          <w:bCs/>
        </w:rPr>
      </w:pPr>
      <w:r w:rsidRPr="0015038E">
        <w:t>Наряду с теоремами об окружностях, вписанной в треуголь</w:t>
      </w:r>
      <w:r w:rsidRPr="0015038E">
        <w:softHyphen/>
        <w:t>ник и описанной около него, рассматриваются свойство сторон описанного четырехугольника и свойство углов вписанного че</w:t>
      </w:r>
      <w:r w:rsidRPr="0015038E">
        <w:softHyphen/>
        <w:t>тырехугольника</w:t>
      </w:r>
    </w:p>
    <w:p w:rsidR="00CD2DBB" w:rsidRPr="0015038E" w:rsidRDefault="00CD2DBB" w:rsidP="000F24D0">
      <w:pPr>
        <w:pStyle w:val="ab"/>
        <w:ind w:firstLine="709"/>
        <w:jc w:val="both"/>
        <w:rPr>
          <w:bCs/>
        </w:rPr>
      </w:pPr>
      <w:r w:rsidRPr="0015038E">
        <w:rPr>
          <w:bCs/>
        </w:rPr>
        <w:t xml:space="preserve">5. Повторение. Решение задач </w:t>
      </w:r>
    </w:p>
    <w:p w:rsidR="00CD2DBB" w:rsidRPr="0015038E" w:rsidRDefault="00CD2DBB" w:rsidP="000F24D0">
      <w:pPr>
        <w:ind w:firstLine="709"/>
        <w:jc w:val="both"/>
        <w:rPr>
          <w:u w:val="single"/>
        </w:rPr>
      </w:pPr>
    </w:p>
    <w:p w:rsidR="00CD2DBB" w:rsidRPr="0015038E" w:rsidRDefault="00CD2DBB" w:rsidP="000F24D0">
      <w:pPr>
        <w:ind w:firstLine="709"/>
        <w:jc w:val="both"/>
        <w:rPr>
          <w:u w:val="single"/>
        </w:rPr>
      </w:pPr>
      <w:r w:rsidRPr="0015038E">
        <w:rPr>
          <w:u w:val="single"/>
        </w:rPr>
        <w:t>Геометрия 9 класс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rPr>
          <w:bCs/>
        </w:rPr>
        <w:t xml:space="preserve">1. Векторы. Метод координат </w:t>
      </w:r>
      <w:r w:rsidRPr="0015038E">
        <w:rPr>
          <w:bCs/>
          <w:color w:val="000000"/>
          <w:shd w:val="clear" w:color="auto" w:fill="FFFFFF"/>
        </w:rPr>
        <w:t>(18 часов, из них 1 час контрольная работа) </w:t>
      </w:r>
    </w:p>
    <w:p w:rsidR="00CD2DBB" w:rsidRPr="0015038E" w:rsidRDefault="00CD2DBB" w:rsidP="000F24D0">
      <w:pPr>
        <w:ind w:firstLine="709"/>
        <w:jc w:val="both"/>
      </w:pPr>
      <w:r w:rsidRPr="0015038E">
        <w:t>Понятие вектора. Равенство векторов. Сложение и вычитание векторов. Умножение вектора на число. Разложение вектора по двум неколлинеарным векторам. Координаты вектора. Простей</w:t>
      </w:r>
      <w:r w:rsidRPr="0015038E">
        <w:softHyphen/>
        <w:t>шие задачи в координатах. Уравнения окружности и прямой. Применение векторов и координат при решении задач. Основная Цель - научить учащихся выполнять действия над векторами как направленными отрезками, что важно для применения векторов в физике; познакомить с использованием векторов и метода координат при решении геометрических задач. Вектор определяется как направленный отрезок и действия над векторами вводятся так, как это принято в физике, т. е. как действия с направленными отрезками. Основное внимание должно быть уделено выработке умений выполнять операции над векторами (складывать векторы по правилам треугольника и па</w:t>
      </w:r>
      <w:r w:rsidRPr="0015038E">
        <w:softHyphen/>
        <w:t>раллелограмма, строить вектор, равный разности двух данных векторов, а также вектор, равный произведению данного вектора на данное число). На примерах показывается, как векторы могут применяться к решению геометрических задач. Демонстрируется эффективность применения формул для координат середины отрезка, расстояния между двумя точками, уравнений окружности и прямой в конк</w:t>
      </w:r>
      <w:r w:rsidRPr="0015038E">
        <w:softHyphen/>
        <w:t xml:space="preserve">ретных геометрических задачах, тем самым дается представление об изучении геометрических фигур с помощью методов алгебры. </w:t>
      </w:r>
    </w:p>
    <w:p w:rsidR="00CD2DBB" w:rsidRPr="0015038E" w:rsidRDefault="00CD2DBB" w:rsidP="000F24D0">
      <w:pPr>
        <w:pStyle w:val="ab"/>
        <w:ind w:firstLine="709"/>
        <w:jc w:val="both"/>
        <w:rPr>
          <w:bCs/>
          <w:color w:val="000000"/>
          <w:shd w:val="clear" w:color="auto" w:fill="FFFFFF"/>
        </w:rPr>
      </w:pPr>
      <w:r w:rsidRPr="0015038E">
        <w:rPr>
          <w:bCs/>
        </w:rPr>
        <w:t xml:space="preserve">2. Соотношения между сторонами и углами треугольника </w:t>
      </w:r>
      <w:r w:rsidRPr="0015038E">
        <w:rPr>
          <w:bCs/>
          <w:color w:val="000000"/>
          <w:shd w:val="clear" w:color="auto" w:fill="FFFFFF"/>
        </w:rPr>
        <w:t>(11ч., из них 1 час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rPr>
          <w:bCs/>
          <w:color w:val="000000"/>
          <w:shd w:val="clear" w:color="auto" w:fill="FFFFFF"/>
        </w:rPr>
        <w:lastRenderedPageBreak/>
        <w:t>контрольная работа) 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>Скалярное произведение векторов. Синус, косинус и тангенс угла. Теоремы синусов и косину</w:t>
      </w:r>
      <w:r w:rsidRPr="0015038E">
        <w:softHyphen/>
        <w:t>сов. Решение треугольников. Скалярное произведение векторов и его применение в геометрических задачах. Основная Цель - развить умение учащихся применять тригонометрический аппарат при решении геометрических задач. Синус и косинус любого угла от 00 до 1800 вводятся с помо</w:t>
      </w:r>
      <w:r w:rsidRPr="0015038E">
        <w:softHyphen/>
        <w:t>щью единичной полуокружности, доказываются теоремы синусов и косинусов и выводится еще одна формула площади треугольни</w:t>
      </w:r>
      <w:r w:rsidRPr="0015038E">
        <w:softHyphen/>
        <w:t>ка (половина произведения двух сторон на синус угла между ними). Этот аппарат применяется к решению треугольников. Скалярное произведение векторов вводится как в физике (произведение длин векторов на косинус угла между ними). Рас</w:t>
      </w:r>
      <w:r w:rsidRPr="0015038E">
        <w:softHyphen/>
        <w:t>сматриваются свойства скалярного произведения и его примене</w:t>
      </w:r>
      <w:r w:rsidRPr="0015038E">
        <w:softHyphen/>
        <w:t>ние при решении геометрических задач. Основное внимание следует уделить выработке прочных на</w:t>
      </w:r>
      <w:r w:rsidRPr="0015038E">
        <w:softHyphen/>
        <w:t>выков в применении тригонометрического аппарата при реше</w:t>
      </w:r>
      <w:r w:rsidRPr="0015038E">
        <w:softHyphen/>
        <w:t>нии геометрических задач.</w:t>
      </w:r>
      <w:r w:rsidRPr="0015038E">
        <w:rPr>
          <w:bCs/>
        </w:rPr>
        <w:t xml:space="preserve"> </w:t>
      </w:r>
    </w:p>
    <w:p w:rsidR="00CD2DBB" w:rsidRPr="0015038E" w:rsidRDefault="00CD2DBB" w:rsidP="000F24D0">
      <w:pPr>
        <w:pStyle w:val="ab"/>
        <w:ind w:firstLine="709"/>
        <w:jc w:val="both"/>
        <w:rPr>
          <w:bCs/>
        </w:rPr>
      </w:pPr>
      <w:r w:rsidRPr="0015038E">
        <w:rPr>
          <w:bCs/>
        </w:rPr>
        <w:t xml:space="preserve">3. Длина окружности и площадь круга </w:t>
      </w:r>
      <w:r w:rsidRPr="0015038E">
        <w:rPr>
          <w:bCs/>
          <w:color w:val="000000"/>
          <w:shd w:val="clear" w:color="auto" w:fill="FFFFFF"/>
        </w:rPr>
        <w:t>(12 ч., из них 1 час контрольная работа) 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 xml:space="preserve"> Правильные многоугольники. Окружности, описанная около правильного многоугольника и вписанная в него. Построение правильных многоугольников. Длина окружности. Площадь круга. Основная Цель - расширить знание учащихся о много</w:t>
      </w:r>
      <w:r w:rsidRPr="0015038E">
        <w:softHyphen/>
        <w:t>угольниках; рассмотреть понятия длины окружности и площади круга и формулы для их вычисления. В начале темы дается определение правильного многоуголь</w:t>
      </w:r>
      <w:r w:rsidRPr="0015038E">
        <w:softHyphen/>
        <w:t>ника и рассматриваются теоремы об окружностях, описанной около правильного многоугольника и вписанной в него. С помо</w:t>
      </w:r>
      <w:r w:rsidRPr="0015038E">
        <w:softHyphen/>
        <w:t>щью описанной окружности решаются  задачи  о  построении пра</w:t>
      </w:r>
      <w:r w:rsidRPr="0015038E">
        <w:softHyphen/>
        <w:t>вильного   шестиугольника и правильного 2</w:t>
      </w:r>
      <w:r w:rsidRPr="0015038E">
        <w:rPr>
          <w:iCs/>
        </w:rPr>
        <w:t xml:space="preserve"> n</w:t>
      </w:r>
      <w:r w:rsidRPr="0015038E">
        <w:t xml:space="preserve"> -угольника, если дан правильный </w:t>
      </w:r>
      <w:r w:rsidRPr="0015038E">
        <w:rPr>
          <w:iCs/>
        </w:rPr>
        <w:t>n-</w:t>
      </w:r>
      <w:r w:rsidRPr="0015038E">
        <w:t>угольник</w:t>
      </w:r>
      <w:r w:rsidRPr="0015038E">
        <w:rPr>
          <w:iCs/>
        </w:rPr>
        <w:t xml:space="preserve">. </w:t>
      </w:r>
      <w:r w:rsidRPr="0015038E">
        <w:t>Формулы, выражающие сторону правильного многоугольника и радиус</w:t>
      </w:r>
      <w:r w:rsidR="007E3D7D" w:rsidRPr="0015038E">
        <w:t xml:space="preserve"> </w:t>
      </w:r>
      <w:r w:rsidRPr="0015038E">
        <w:t>вписанной в него окружности через радиус описанной окружности, используются при выводе формул длины окружно</w:t>
      </w:r>
      <w:r w:rsidRPr="0015038E">
        <w:softHyphen/>
        <w:t>сти и площади круга. Вывод опирается на интуитивное представ</w:t>
      </w:r>
      <w:r w:rsidRPr="0015038E">
        <w:softHyphen/>
        <w:t>ление о пределе: при неограниченном увеличении числа сторон правильного многоугольника, вписанного в окружность, его пери</w:t>
      </w:r>
      <w:r w:rsidRPr="0015038E">
        <w:softHyphen/>
        <w:t>метр стремится к длине этой окружности, а площадь - к площа</w:t>
      </w:r>
      <w:r w:rsidRPr="0015038E">
        <w:softHyphen/>
        <w:t xml:space="preserve">ди круга, ограниченного окружностью. </w:t>
      </w:r>
    </w:p>
    <w:p w:rsidR="00CD2DBB" w:rsidRPr="0015038E" w:rsidRDefault="00CD2DBB" w:rsidP="000F24D0">
      <w:pPr>
        <w:pStyle w:val="ab"/>
        <w:tabs>
          <w:tab w:val="left" w:pos="2311"/>
        </w:tabs>
        <w:ind w:firstLine="709"/>
        <w:jc w:val="both"/>
        <w:rPr>
          <w:bCs/>
        </w:rPr>
      </w:pPr>
      <w:r w:rsidRPr="0015038E">
        <w:rPr>
          <w:bCs/>
        </w:rPr>
        <w:t xml:space="preserve">4. Движения </w:t>
      </w:r>
      <w:r w:rsidRPr="0015038E">
        <w:rPr>
          <w:bCs/>
          <w:color w:val="000000"/>
          <w:shd w:val="clear" w:color="auto" w:fill="FFFFFF"/>
        </w:rPr>
        <w:t>(8 часов, из них 1 час контрольная работа) </w:t>
      </w:r>
      <w:r w:rsidRPr="0015038E">
        <w:rPr>
          <w:bCs/>
        </w:rPr>
        <w:tab/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>Отображение плоскости на себя. Понятие движения. Осевая и центральная симметрии. Параллельный перенос. Поворот. На</w:t>
      </w:r>
      <w:r w:rsidRPr="0015038E">
        <w:softHyphen/>
        <w:t>ложения и движения. Основная Цель - познакомить учащихся с понятием движения и его свойствами, с основными видами движений, со взаимоотношениями наложений и движений. Движение плоскости вводится как отображение плоскости на себя, сохраняющее расстояние между точками. При рассмотре</w:t>
      </w:r>
      <w:r w:rsidRPr="0015038E">
        <w:softHyphen/>
        <w:t>нии видов движений основное внимание уделяется построению образов точек, прямых, отрезков, треугольников при осевой и центральной симметриях, параллельном переносе, повороте. На эффектных примерах показывается применение движений при решении геометрических задач. Понятие наложения относится в данном курсе к числу основ</w:t>
      </w:r>
      <w:r w:rsidRPr="0015038E">
        <w:softHyphen/>
        <w:t>ных понятий. Доказывается, что понятия наложения и движения являются эквивалентными: любое наложение является движени</w:t>
      </w:r>
      <w:r w:rsidRPr="0015038E">
        <w:softHyphen/>
        <w:t>ем плоскости и обратно. Изучение доказательства не является обязательным, однако следует рассмотреть связь понятий нало</w:t>
      </w:r>
      <w:r w:rsidRPr="0015038E">
        <w:softHyphen/>
        <w:t xml:space="preserve">жения и движения. </w:t>
      </w:r>
    </w:p>
    <w:p w:rsidR="00CD2DBB" w:rsidRPr="0015038E" w:rsidRDefault="00CD2DBB" w:rsidP="000F24D0">
      <w:pPr>
        <w:pStyle w:val="ab"/>
        <w:ind w:firstLine="709"/>
        <w:jc w:val="both"/>
        <w:rPr>
          <w:bCs/>
        </w:rPr>
      </w:pPr>
      <w:r w:rsidRPr="0015038E">
        <w:rPr>
          <w:bCs/>
        </w:rPr>
        <w:t xml:space="preserve">5. Начальные сведения из стереометрии </w:t>
      </w:r>
      <w:r w:rsidRPr="0015038E">
        <w:rPr>
          <w:bCs/>
          <w:color w:val="000000"/>
          <w:shd w:val="clear" w:color="auto" w:fill="FFFFFF"/>
        </w:rPr>
        <w:t>(8 часов, из них 1 час контрольная работа) 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>Предмет стереометрии. Геометрические тела и поверхности. Многогранники: призма, параллелепипед, пирамида, формулы для вычисления их объемов. Тела и поверхности вращения: ци</w:t>
      </w:r>
      <w:r w:rsidRPr="0015038E">
        <w:softHyphen/>
        <w:t>линдр, конус, сфера, шар, формулы для вычисления их площа</w:t>
      </w:r>
      <w:r w:rsidRPr="0015038E">
        <w:softHyphen/>
        <w:t>дей поверхностей и объемов. Основная Цель - дать начальное представление о телах и поверхностях в пространстве; познакомить учащихся с основ</w:t>
      </w:r>
      <w:r w:rsidRPr="0015038E">
        <w:softHyphen/>
        <w:t>ными формулами для вычисления площадей поверхностей и объ</w:t>
      </w:r>
      <w:r w:rsidRPr="0015038E">
        <w:softHyphen/>
        <w:t>емов тел. Рассмотрение простейших многогранников (призмы, парал</w:t>
      </w:r>
      <w:r w:rsidRPr="0015038E">
        <w:softHyphen/>
        <w:t>лелепипеда, пирамиды), а также тел и поверхностей вращения (цилиндра, конуса, сферы, шара) проводится на основе нагляд</w:t>
      </w:r>
      <w:r w:rsidRPr="0015038E">
        <w:softHyphen/>
        <w:t xml:space="preserve">ных представлений, без привлечения аксиом стереометрии. Формулы для вычисления объемов </w:t>
      </w:r>
      <w:r w:rsidRPr="0015038E">
        <w:lastRenderedPageBreak/>
        <w:t>указанных тел выводятся на основе принципа Кавальери, формулы для вычисления площа</w:t>
      </w:r>
      <w:r w:rsidRPr="0015038E">
        <w:softHyphen/>
        <w:t>дей боковых поверхностей цилиндра и конуса получаются с по</w:t>
      </w:r>
      <w:r w:rsidRPr="0015038E">
        <w:softHyphen/>
        <w:t>мощью разверток этих поверхностей, формула площади сферы приводится без обоснования.</w:t>
      </w:r>
    </w:p>
    <w:p w:rsidR="00CD2DBB" w:rsidRPr="0015038E" w:rsidRDefault="00CD2DBB" w:rsidP="000F24D0">
      <w:pPr>
        <w:pStyle w:val="ab"/>
        <w:ind w:firstLine="709"/>
        <w:jc w:val="both"/>
      </w:pPr>
    </w:p>
    <w:p w:rsidR="00CD2DBB" w:rsidRPr="0015038E" w:rsidRDefault="00CD2DBB" w:rsidP="000F24D0">
      <w:pPr>
        <w:pStyle w:val="ab"/>
        <w:ind w:firstLine="709"/>
        <w:jc w:val="both"/>
      </w:pPr>
      <w:r w:rsidRPr="0015038E">
        <w:rPr>
          <w:bCs/>
        </w:rPr>
        <w:t>6. Об аксиомах планиметрии</w:t>
      </w:r>
      <w:r w:rsidRPr="0015038E">
        <w:t xml:space="preserve"> </w:t>
      </w:r>
      <w:r w:rsidRPr="0015038E">
        <w:rPr>
          <w:bCs/>
          <w:color w:val="000000"/>
          <w:shd w:val="clear" w:color="auto" w:fill="FFFFFF"/>
        </w:rPr>
        <w:t>(2 часа) </w:t>
      </w:r>
    </w:p>
    <w:p w:rsidR="00CD2DBB" w:rsidRPr="0015038E" w:rsidRDefault="00CD2DBB" w:rsidP="000F24D0">
      <w:pPr>
        <w:pStyle w:val="ab"/>
        <w:ind w:firstLine="709"/>
        <w:jc w:val="both"/>
      </w:pPr>
      <w:r w:rsidRPr="0015038E">
        <w:t>Беседа об аксиомах по геометрии. Основная Цель - дать более глубокое представление о си</w:t>
      </w:r>
      <w:r w:rsidRPr="0015038E">
        <w:softHyphen/>
        <w:t xml:space="preserve">стеме аксиом планиметрии и аксиоматическом методе. В данной теме рассказывается о различных системах аксиом геометрии, в частности о различных способах введения понятия равенства фигур. </w:t>
      </w:r>
    </w:p>
    <w:p w:rsidR="00CD2DBB" w:rsidRPr="0015038E" w:rsidRDefault="00CD2DBB" w:rsidP="000F24D0">
      <w:pPr>
        <w:pStyle w:val="ab"/>
        <w:ind w:firstLine="709"/>
        <w:jc w:val="both"/>
        <w:rPr>
          <w:bCs/>
        </w:rPr>
      </w:pPr>
      <w:r w:rsidRPr="0015038E">
        <w:rPr>
          <w:bCs/>
        </w:rPr>
        <w:t xml:space="preserve">7. Повторение. Решение задач </w:t>
      </w:r>
      <w:r w:rsidRPr="0015038E">
        <w:rPr>
          <w:bCs/>
          <w:color w:val="000000"/>
          <w:shd w:val="clear" w:color="auto" w:fill="FFFFFF"/>
        </w:rPr>
        <w:t>(9 часов, из них 1 час контрольная работа) </w:t>
      </w:r>
    </w:p>
    <w:p w:rsidR="00CD2DBB" w:rsidRPr="0015038E" w:rsidRDefault="00CD2DBB" w:rsidP="000F24D0">
      <w:pPr>
        <w:ind w:firstLine="709"/>
        <w:jc w:val="both"/>
      </w:pPr>
    </w:p>
    <w:p w:rsidR="00682346" w:rsidRPr="0015038E" w:rsidRDefault="00682346" w:rsidP="000F24D0">
      <w:pPr>
        <w:ind w:firstLine="709"/>
        <w:jc w:val="both"/>
      </w:pPr>
    </w:p>
    <w:p w:rsidR="00682346" w:rsidRPr="0015038E" w:rsidRDefault="00682346" w:rsidP="000F24D0">
      <w:pPr>
        <w:ind w:firstLine="709"/>
        <w:jc w:val="both"/>
      </w:pPr>
    </w:p>
    <w:p w:rsidR="00682346" w:rsidRPr="0015038E" w:rsidRDefault="00682346" w:rsidP="000F24D0">
      <w:pPr>
        <w:ind w:firstLine="709"/>
        <w:jc w:val="both"/>
      </w:pPr>
    </w:p>
    <w:p w:rsidR="0089781A" w:rsidRPr="0015038E" w:rsidRDefault="0089781A" w:rsidP="000F24D0">
      <w:pPr>
        <w:ind w:firstLine="709"/>
        <w:jc w:val="both"/>
      </w:pPr>
    </w:p>
    <w:p w:rsidR="0089781A" w:rsidRPr="0015038E" w:rsidRDefault="0089781A" w:rsidP="000F24D0">
      <w:pPr>
        <w:ind w:firstLine="709"/>
        <w:jc w:val="both"/>
      </w:pPr>
    </w:p>
    <w:p w:rsidR="0089781A" w:rsidRPr="0015038E" w:rsidRDefault="0089781A" w:rsidP="000F24D0">
      <w:pPr>
        <w:ind w:firstLine="709"/>
        <w:jc w:val="both"/>
      </w:pPr>
    </w:p>
    <w:p w:rsidR="0089781A" w:rsidRPr="0015038E" w:rsidRDefault="0089781A" w:rsidP="000F24D0">
      <w:pPr>
        <w:ind w:firstLine="709"/>
        <w:jc w:val="both"/>
      </w:pPr>
    </w:p>
    <w:p w:rsidR="0089781A" w:rsidRPr="0015038E" w:rsidRDefault="0089781A" w:rsidP="000F24D0">
      <w:pPr>
        <w:ind w:firstLine="709"/>
        <w:jc w:val="both"/>
      </w:pPr>
    </w:p>
    <w:p w:rsidR="0089781A" w:rsidRPr="000F24D0" w:rsidRDefault="0089781A" w:rsidP="000F24D0">
      <w:pPr>
        <w:ind w:firstLine="709"/>
        <w:jc w:val="both"/>
        <w:rPr>
          <w:b/>
        </w:rPr>
      </w:pPr>
    </w:p>
    <w:p w:rsidR="0089781A" w:rsidRPr="000F24D0" w:rsidRDefault="0089781A" w:rsidP="000F24D0">
      <w:pPr>
        <w:ind w:firstLine="709"/>
        <w:jc w:val="both"/>
        <w:rPr>
          <w:b/>
        </w:rPr>
      </w:pPr>
    </w:p>
    <w:p w:rsidR="0089781A" w:rsidRPr="000F24D0" w:rsidRDefault="0089781A" w:rsidP="000F24D0">
      <w:pPr>
        <w:ind w:firstLine="709"/>
        <w:jc w:val="both"/>
        <w:rPr>
          <w:b/>
        </w:rPr>
      </w:pPr>
    </w:p>
    <w:p w:rsidR="0089781A" w:rsidRPr="000F24D0" w:rsidRDefault="0089781A" w:rsidP="000F24D0">
      <w:pPr>
        <w:ind w:firstLine="709"/>
        <w:jc w:val="both"/>
        <w:rPr>
          <w:b/>
        </w:rPr>
      </w:pPr>
    </w:p>
    <w:p w:rsidR="0089781A" w:rsidRPr="000F24D0" w:rsidRDefault="0089781A" w:rsidP="000F24D0">
      <w:pPr>
        <w:ind w:firstLine="709"/>
        <w:jc w:val="both"/>
        <w:rPr>
          <w:b/>
        </w:rPr>
      </w:pPr>
    </w:p>
    <w:p w:rsidR="0089781A" w:rsidRPr="000F24D0" w:rsidRDefault="0089781A" w:rsidP="000F24D0">
      <w:pPr>
        <w:ind w:firstLine="709"/>
        <w:jc w:val="both"/>
        <w:rPr>
          <w:b/>
        </w:rPr>
      </w:pPr>
    </w:p>
    <w:p w:rsidR="0089781A" w:rsidRPr="000F24D0" w:rsidRDefault="0089781A" w:rsidP="000F24D0">
      <w:pPr>
        <w:ind w:firstLine="709"/>
        <w:jc w:val="both"/>
        <w:rPr>
          <w:b/>
        </w:rPr>
      </w:pPr>
    </w:p>
    <w:p w:rsidR="0089781A" w:rsidRPr="000F24D0" w:rsidRDefault="0089781A" w:rsidP="000F24D0">
      <w:pPr>
        <w:ind w:firstLine="709"/>
        <w:jc w:val="both"/>
        <w:rPr>
          <w:b/>
        </w:rPr>
      </w:pPr>
    </w:p>
    <w:p w:rsidR="0089781A" w:rsidRPr="000F24D0" w:rsidRDefault="0089781A" w:rsidP="000F24D0">
      <w:pPr>
        <w:ind w:firstLine="709"/>
        <w:jc w:val="both"/>
        <w:rPr>
          <w:b/>
        </w:rPr>
      </w:pPr>
    </w:p>
    <w:p w:rsidR="0089781A" w:rsidRPr="000F24D0" w:rsidRDefault="0089781A" w:rsidP="000F24D0">
      <w:pPr>
        <w:ind w:firstLine="709"/>
        <w:jc w:val="both"/>
        <w:rPr>
          <w:b/>
        </w:rPr>
      </w:pPr>
    </w:p>
    <w:p w:rsidR="0089781A" w:rsidRPr="000F24D0" w:rsidRDefault="0089781A" w:rsidP="000F24D0">
      <w:pPr>
        <w:ind w:firstLine="709"/>
        <w:jc w:val="both"/>
        <w:rPr>
          <w:b/>
        </w:rPr>
      </w:pPr>
    </w:p>
    <w:p w:rsidR="0089781A" w:rsidRPr="000F24D0" w:rsidRDefault="0089781A" w:rsidP="000F24D0">
      <w:pPr>
        <w:ind w:firstLine="709"/>
        <w:jc w:val="both"/>
        <w:rPr>
          <w:b/>
        </w:rPr>
      </w:pPr>
    </w:p>
    <w:p w:rsidR="0089781A" w:rsidRPr="000F24D0" w:rsidRDefault="0089781A" w:rsidP="000F24D0">
      <w:pPr>
        <w:ind w:firstLine="709"/>
        <w:jc w:val="both"/>
        <w:rPr>
          <w:b/>
        </w:rPr>
      </w:pPr>
    </w:p>
    <w:p w:rsidR="0089781A" w:rsidRPr="000F24D0" w:rsidRDefault="0089781A" w:rsidP="000F24D0">
      <w:pPr>
        <w:ind w:firstLine="709"/>
        <w:jc w:val="both"/>
        <w:rPr>
          <w:b/>
        </w:rPr>
      </w:pPr>
    </w:p>
    <w:p w:rsidR="0089781A" w:rsidRPr="000F24D0" w:rsidRDefault="0089781A" w:rsidP="000F24D0">
      <w:pPr>
        <w:ind w:firstLine="709"/>
        <w:jc w:val="both"/>
        <w:rPr>
          <w:b/>
        </w:rPr>
      </w:pPr>
    </w:p>
    <w:p w:rsidR="0089781A" w:rsidRPr="000F24D0" w:rsidRDefault="0089781A" w:rsidP="000F24D0">
      <w:pPr>
        <w:ind w:firstLine="709"/>
        <w:jc w:val="both"/>
        <w:rPr>
          <w:b/>
        </w:rPr>
      </w:pPr>
    </w:p>
    <w:p w:rsidR="0089781A" w:rsidRPr="000F24D0" w:rsidRDefault="0089781A" w:rsidP="000F24D0">
      <w:pPr>
        <w:ind w:firstLine="709"/>
        <w:jc w:val="both"/>
        <w:rPr>
          <w:b/>
        </w:rPr>
      </w:pPr>
    </w:p>
    <w:p w:rsidR="0089781A" w:rsidRPr="000F24D0" w:rsidRDefault="0089781A" w:rsidP="000F24D0">
      <w:pPr>
        <w:ind w:firstLine="709"/>
        <w:jc w:val="both"/>
        <w:rPr>
          <w:b/>
        </w:rPr>
      </w:pPr>
    </w:p>
    <w:p w:rsidR="0089781A" w:rsidRPr="000F24D0" w:rsidRDefault="0089781A" w:rsidP="000F24D0">
      <w:pPr>
        <w:ind w:firstLine="709"/>
        <w:jc w:val="both"/>
        <w:rPr>
          <w:b/>
        </w:rPr>
      </w:pPr>
    </w:p>
    <w:p w:rsidR="0015038E" w:rsidRDefault="0015038E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89781A" w:rsidRPr="000F24D0" w:rsidRDefault="000B02EB" w:rsidP="000F24D0">
      <w:pPr>
        <w:ind w:firstLine="709"/>
        <w:jc w:val="both"/>
        <w:rPr>
          <w:b/>
        </w:rPr>
      </w:pPr>
      <w:r w:rsidRPr="000F24D0">
        <w:rPr>
          <w:b/>
        </w:rPr>
        <w:lastRenderedPageBreak/>
        <w:t>Тематическое планирование</w:t>
      </w:r>
    </w:p>
    <w:tbl>
      <w:tblPr>
        <w:tblpPr w:leftFromText="180" w:rightFromText="180" w:bottomFromText="200" w:vertAnchor="text" w:horzAnchor="margin" w:tblpXSpec="center" w:tblpY="810"/>
        <w:tblW w:w="85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6521"/>
        <w:gridCol w:w="1168"/>
      </w:tblGrid>
      <w:tr w:rsidR="000F24D0" w:rsidRPr="000F24D0" w:rsidTr="000F24D0">
        <w:trPr>
          <w:trHeight w:val="699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№</w:t>
            </w: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Тема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Кол-во час</w:t>
            </w:r>
          </w:p>
        </w:tc>
      </w:tr>
      <w:tr w:rsidR="000F24D0" w:rsidRPr="000F24D0" w:rsidTr="000F24D0">
        <w:trPr>
          <w:trHeight w:val="273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</w:p>
        </w:tc>
      </w:tr>
      <w:tr w:rsidR="0015038E" w:rsidRPr="000F24D0" w:rsidTr="00D968C8">
        <w:trPr>
          <w:trHeight w:val="418"/>
        </w:trPr>
        <w:tc>
          <w:tcPr>
            <w:tcW w:w="850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038E" w:rsidRPr="000F24D0" w:rsidRDefault="0015038E" w:rsidP="0015038E">
            <w:pPr>
              <w:jc w:val="center"/>
            </w:pPr>
            <w:r w:rsidRPr="000F24D0">
              <w:rPr>
                <w:b/>
              </w:rPr>
              <w:t>7 класс</w:t>
            </w:r>
          </w:p>
        </w:tc>
      </w:tr>
      <w:tr w:rsidR="000F24D0" w:rsidRPr="000F24D0" w:rsidTr="000F24D0">
        <w:trPr>
          <w:trHeight w:val="410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Начальные геометрические сведения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10</w:t>
            </w:r>
          </w:p>
        </w:tc>
      </w:tr>
      <w:tr w:rsidR="000F24D0" w:rsidRPr="000F24D0" w:rsidTr="000F24D0">
        <w:trPr>
          <w:trHeight w:val="352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2.</w:t>
            </w: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Треугольники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17</w:t>
            </w:r>
          </w:p>
        </w:tc>
      </w:tr>
      <w:tr w:rsidR="000F24D0" w:rsidRPr="000F24D0" w:rsidTr="000F24D0">
        <w:trPr>
          <w:trHeight w:val="374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3.</w:t>
            </w: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Параллельные прямые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13</w:t>
            </w:r>
          </w:p>
        </w:tc>
      </w:tr>
      <w:tr w:rsidR="000F24D0" w:rsidRPr="000F24D0" w:rsidTr="0015038E">
        <w:trPr>
          <w:trHeight w:val="376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4.</w:t>
            </w: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Соотношения между сторонами и углами треугольника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18</w:t>
            </w:r>
          </w:p>
        </w:tc>
      </w:tr>
      <w:tr w:rsidR="000F24D0" w:rsidRPr="000F24D0" w:rsidTr="000F24D0">
        <w:trPr>
          <w:trHeight w:val="273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5</w:t>
            </w: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Повторение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12</w:t>
            </w:r>
          </w:p>
        </w:tc>
      </w:tr>
      <w:tr w:rsidR="000F24D0" w:rsidRPr="000F24D0" w:rsidTr="0015038E">
        <w:trPr>
          <w:trHeight w:val="278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  <w:rPr>
                <w:b/>
              </w:rPr>
            </w:pP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  <w:rPr>
                <w:b/>
              </w:rPr>
            </w:pPr>
            <w:r w:rsidRPr="000F24D0">
              <w:rPr>
                <w:b/>
              </w:rPr>
              <w:t>Итого: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0F24D0" w:rsidRPr="000F24D0" w:rsidRDefault="000F24D0" w:rsidP="000F24D0">
            <w:pPr>
              <w:jc w:val="both"/>
              <w:rPr>
                <w:b/>
              </w:rPr>
            </w:pPr>
            <w:r w:rsidRPr="000F24D0">
              <w:rPr>
                <w:b/>
              </w:rPr>
              <w:t>70</w:t>
            </w:r>
          </w:p>
        </w:tc>
      </w:tr>
      <w:tr w:rsidR="0015038E" w:rsidRPr="000F24D0" w:rsidTr="0015038E">
        <w:trPr>
          <w:trHeight w:val="278"/>
        </w:trPr>
        <w:tc>
          <w:tcPr>
            <w:tcW w:w="8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5038E" w:rsidRPr="000F24D0" w:rsidRDefault="0015038E" w:rsidP="000F24D0">
            <w:pPr>
              <w:jc w:val="both"/>
              <w:rPr>
                <w:b/>
              </w:rPr>
            </w:pPr>
          </w:p>
        </w:tc>
        <w:tc>
          <w:tcPr>
            <w:tcW w:w="65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5038E" w:rsidRPr="000F24D0" w:rsidRDefault="0015038E" w:rsidP="000F24D0">
            <w:pPr>
              <w:jc w:val="both"/>
              <w:rPr>
                <w:b/>
              </w:rPr>
            </w:pPr>
          </w:p>
        </w:tc>
        <w:tc>
          <w:tcPr>
            <w:tcW w:w="11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5038E" w:rsidRPr="000F24D0" w:rsidRDefault="0015038E" w:rsidP="000F24D0">
            <w:pPr>
              <w:jc w:val="both"/>
              <w:rPr>
                <w:b/>
              </w:rPr>
            </w:pPr>
          </w:p>
        </w:tc>
      </w:tr>
      <w:tr w:rsidR="0015038E" w:rsidRPr="000F24D0" w:rsidTr="00D55305">
        <w:trPr>
          <w:trHeight w:val="385"/>
        </w:trPr>
        <w:tc>
          <w:tcPr>
            <w:tcW w:w="8506" w:type="dxa"/>
            <w:gridSpan w:val="3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038E" w:rsidRPr="000F24D0" w:rsidRDefault="0015038E" w:rsidP="0015038E">
            <w:pPr>
              <w:jc w:val="center"/>
            </w:pPr>
            <w:r w:rsidRPr="000F24D0">
              <w:rPr>
                <w:b/>
              </w:rPr>
              <w:t>8 класс</w:t>
            </w:r>
          </w:p>
        </w:tc>
      </w:tr>
      <w:tr w:rsidR="000F24D0" w:rsidRPr="000F24D0" w:rsidTr="000F24D0">
        <w:trPr>
          <w:trHeight w:val="278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  <w:rPr>
                <w:b/>
              </w:rPr>
            </w:pPr>
            <w:r w:rsidRPr="000F24D0">
              <w:t>Четырехугольники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t>14</w:t>
            </w:r>
          </w:p>
        </w:tc>
      </w:tr>
      <w:tr w:rsidR="000F24D0" w:rsidRPr="000F24D0" w:rsidTr="000F24D0">
        <w:trPr>
          <w:trHeight w:val="267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t>2</w:t>
            </w: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  <w:rPr>
                <w:b/>
              </w:rPr>
            </w:pPr>
            <w:r w:rsidRPr="000F24D0">
              <w:t>Площадь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t>14</w:t>
            </w:r>
          </w:p>
        </w:tc>
      </w:tr>
      <w:tr w:rsidR="000F24D0" w:rsidRPr="000F24D0" w:rsidTr="000F24D0">
        <w:trPr>
          <w:trHeight w:val="400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t>3</w:t>
            </w: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  <w:rPr>
                <w:b/>
              </w:rPr>
            </w:pPr>
            <w:r w:rsidRPr="000F24D0">
              <w:t>Подобные треугольники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t>19</w:t>
            </w:r>
          </w:p>
        </w:tc>
      </w:tr>
      <w:tr w:rsidR="000F24D0" w:rsidRPr="000F24D0" w:rsidTr="000F24D0">
        <w:trPr>
          <w:trHeight w:val="278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t>4</w:t>
            </w: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  <w:rPr>
                <w:b/>
              </w:rPr>
            </w:pPr>
            <w:r w:rsidRPr="000F24D0">
              <w:t>Окружность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t>17</w:t>
            </w:r>
          </w:p>
        </w:tc>
      </w:tr>
      <w:tr w:rsidR="000F24D0" w:rsidRPr="000F24D0" w:rsidTr="000F24D0">
        <w:trPr>
          <w:trHeight w:val="281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t>5</w:t>
            </w: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t>Повторение.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t>4</w:t>
            </w:r>
          </w:p>
        </w:tc>
      </w:tr>
      <w:tr w:rsidR="000F24D0" w:rsidRPr="000F24D0" w:rsidTr="0015038E">
        <w:trPr>
          <w:trHeight w:val="414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  <w:rPr>
                <w:b/>
              </w:rPr>
            </w:pP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  <w:rPr>
                <w:b/>
              </w:rPr>
            </w:pPr>
            <w:r w:rsidRPr="000F24D0">
              <w:rPr>
                <w:b/>
              </w:rPr>
              <w:t>Итого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  <w:rPr>
                <w:b/>
              </w:rPr>
            </w:pPr>
            <w:r w:rsidRPr="000F24D0">
              <w:rPr>
                <w:b/>
              </w:rPr>
              <w:t>70</w:t>
            </w:r>
          </w:p>
        </w:tc>
      </w:tr>
      <w:tr w:rsidR="0015038E" w:rsidRPr="000F24D0" w:rsidTr="0015038E">
        <w:trPr>
          <w:trHeight w:val="414"/>
        </w:trPr>
        <w:tc>
          <w:tcPr>
            <w:tcW w:w="8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5038E" w:rsidRPr="000F24D0" w:rsidRDefault="0015038E" w:rsidP="000F24D0">
            <w:pPr>
              <w:jc w:val="both"/>
              <w:rPr>
                <w:b/>
              </w:rPr>
            </w:pPr>
          </w:p>
        </w:tc>
        <w:tc>
          <w:tcPr>
            <w:tcW w:w="65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5038E" w:rsidRPr="000F24D0" w:rsidRDefault="0015038E" w:rsidP="000F24D0">
            <w:pPr>
              <w:jc w:val="both"/>
              <w:rPr>
                <w:b/>
              </w:rPr>
            </w:pPr>
          </w:p>
        </w:tc>
        <w:tc>
          <w:tcPr>
            <w:tcW w:w="11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5038E" w:rsidRPr="000F24D0" w:rsidRDefault="0015038E" w:rsidP="000F24D0">
            <w:pPr>
              <w:jc w:val="both"/>
              <w:rPr>
                <w:b/>
              </w:rPr>
            </w:pPr>
          </w:p>
        </w:tc>
      </w:tr>
      <w:tr w:rsidR="0015038E" w:rsidRPr="000F24D0" w:rsidTr="00565E66">
        <w:trPr>
          <w:trHeight w:val="405"/>
        </w:trPr>
        <w:tc>
          <w:tcPr>
            <w:tcW w:w="8506" w:type="dxa"/>
            <w:gridSpan w:val="3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038E" w:rsidRPr="000F24D0" w:rsidRDefault="0015038E" w:rsidP="0015038E">
            <w:pPr>
              <w:jc w:val="center"/>
            </w:pPr>
            <w:r w:rsidRPr="000F24D0">
              <w:rPr>
                <w:b/>
              </w:rPr>
              <w:t>9 класс</w:t>
            </w:r>
          </w:p>
        </w:tc>
      </w:tr>
      <w:tr w:rsidR="000F24D0" w:rsidRPr="000F24D0" w:rsidTr="000F24D0">
        <w:trPr>
          <w:trHeight w:val="425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rPr>
                <w:bCs/>
                <w:iCs/>
              </w:rPr>
              <w:t>Векторы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t>8</w:t>
            </w:r>
          </w:p>
        </w:tc>
      </w:tr>
      <w:tr w:rsidR="000F24D0" w:rsidRPr="000F24D0" w:rsidTr="000F24D0">
        <w:trPr>
          <w:trHeight w:val="276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rPr>
                <w:bCs/>
                <w:iCs/>
              </w:rPr>
              <w:t>Метод координат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t>10</w:t>
            </w:r>
          </w:p>
        </w:tc>
      </w:tr>
      <w:tr w:rsidR="000F24D0" w:rsidRPr="000F24D0" w:rsidTr="000F24D0">
        <w:trPr>
          <w:trHeight w:val="421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rPr>
                <w:bCs/>
                <w:iCs/>
              </w:rPr>
              <w:t>Соотношения между сторонами и углами треугольника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t>11</w:t>
            </w:r>
          </w:p>
        </w:tc>
      </w:tr>
      <w:tr w:rsidR="000F24D0" w:rsidRPr="000F24D0" w:rsidTr="000F24D0">
        <w:trPr>
          <w:trHeight w:val="399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rPr>
                <w:bCs/>
                <w:iCs/>
              </w:rPr>
              <w:t>Длина окружности и площадь круга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t>12</w:t>
            </w:r>
          </w:p>
        </w:tc>
      </w:tr>
      <w:tr w:rsidR="000F24D0" w:rsidRPr="000F24D0" w:rsidTr="000F24D0">
        <w:trPr>
          <w:trHeight w:val="278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  <w:rPr>
                <w:bCs/>
                <w:iCs/>
              </w:rPr>
            </w:pPr>
            <w:r w:rsidRPr="000F24D0">
              <w:rPr>
                <w:bCs/>
                <w:iCs/>
              </w:rPr>
              <w:t>Движения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t>8</w:t>
            </w:r>
          </w:p>
        </w:tc>
      </w:tr>
      <w:tr w:rsidR="000F24D0" w:rsidRPr="000F24D0" w:rsidTr="000F24D0">
        <w:trPr>
          <w:trHeight w:val="125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  <w:rPr>
                <w:bCs/>
                <w:iCs/>
              </w:rPr>
            </w:pPr>
            <w:r w:rsidRPr="000F24D0">
              <w:rPr>
                <w:bCs/>
                <w:iCs/>
              </w:rPr>
              <w:t>Сведения из стереометрии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t>8</w:t>
            </w:r>
          </w:p>
        </w:tc>
      </w:tr>
      <w:tr w:rsidR="000F24D0" w:rsidRPr="000F24D0" w:rsidTr="000F24D0">
        <w:trPr>
          <w:trHeight w:val="272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rPr>
                <w:bCs/>
              </w:rPr>
              <w:t>Об аксиомах геометрии.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t>2</w:t>
            </w:r>
          </w:p>
        </w:tc>
      </w:tr>
      <w:tr w:rsidR="000F24D0" w:rsidRPr="000F24D0" w:rsidTr="0015038E">
        <w:trPr>
          <w:trHeight w:val="290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  <w:rPr>
                <w:bCs/>
              </w:rPr>
            </w:pPr>
            <w:r w:rsidRPr="000F24D0">
              <w:t>Повторение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</w:pPr>
            <w:r w:rsidRPr="000F24D0">
              <w:t>9</w:t>
            </w:r>
          </w:p>
        </w:tc>
      </w:tr>
      <w:tr w:rsidR="000F24D0" w:rsidRPr="000F24D0" w:rsidTr="000F24D0">
        <w:trPr>
          <w:trHeight w:val="546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  <w:rPr>
                <w:b/>
              </w:rPr>
            </w:pPr>
          </w:p>
        </w:tc>
        <w:tc>
          <w:tcPr>
            <w:tcW w:w="6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  <w:rPr>
                <w:b/>
              </w:rPr>
            </w:pPr>
            <w:r w:rsidRPr="000F24D0">
              <w:rPr>
                <w:b/>
              </w:rPr>
              <w:t>Итого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24D0" w:rsidRPr="000F24D0" w:rsidRDefault="000F24D0" w:rsidP="000F24D0">
            <w:pPr>
              <w:jc w:val="both"/>
              <w:rPr>
                <w:b/>
              </w:rPr>
            </w:pPr>
            <w:r w:rsidRPr="000F24D0">
              <w:rPr>
                <w:b/>
              </w:rPr>
              <w:t>68</w:t>
            </w:r>
          </w:p>
        </w:tc>
      </w:tr>
    </w:tbl>
    <w:p w:rsidR="00682346" w:rsidRPr="000F24D0" w:rsidRDefault="00682346" w:rsidP="000F24D0">
      <w:pPr>
        <w:ind w:firstLine="709"/>
        <w:jc w:val="both"/>
        <w:rPr>
          <w:b/>
        </w:rPr>
      </w:pPr>
    </w:p>
    <w:p w:rsidR="00682346" w:rsidRDefault="00682346" w:rsidP="000F24D0">
      <w:pPr>
        <w:ind w:firstLine="709"/>
        <w:jc w:val="both"/>
        <w:rPr>
          <w:b/>
        </w:rPr>
      </w:pPr>
    </w:p>
    <w:p w:rsidR="0015038E" w:rsidRPr="000F24D0" w:rsidRDefault="0015038E" w:rsidP="000F24D0">
      <w:pPr>
        <w:ind w:firstLine="709"/>
        <w:jc w:val="both"/>
        <w:rPr>
          <w:b/>
        </w:rPr>
      </w:pPr>
    </w:p>
    <w:p w:rsidR="00682346" w:rsidRPr="000F24D0" w:rsidRDefault="00682346" w:rsidP="000F24D0">
      <w:pPr>
        <w:ind w:firstLine="709"/>
        <w:jc w:val="both"/>
        <w:rPr>
          <w:b/>
        </w:rPr>
      </w:pPr>
    </w:p>
    <w:p w:rsidR="00682346" w:rsidRPr="000F24D0" w:rsidRDefault="00682346" w:rsidP="000F24D0">
      <w:pPr>
        <w:ind w:firstLine="709"/>
        <w:jc w:val="both"/>
        <w:rPr>
          <w:b/>
        </w:rPr>
      </w:pPr>
    </w:p>
    <w:p w:rsidR="00682346" w:rsidRPr="000F24D0" w:rsidRDefault="00682346" w:rsidP="000F24D0">
      <w:pPr>
        <w:ind w:firstLine="709"/>
        <w:jc w:val="both"/>
        <w:rPr>
          <w:b/>
        </w:rPr>
      </w:pPr>
    </w:p>
    <w:p w:rsidR="00682346" w:rsidRPr="000F24D0" w:rsidRDefault="00682346" w:rsidP="000F24D0">
      <w:pPr>
        <w:ind w:firstLine="709"/>
        <w:jc w:val="both"/>
        <w:rPr>
          <w:b/>
        </w:rPr>
      </w:pPr>
    </w:p>
    <w:p w:rsidR="00682346" w:rsidRPr="000F24D0" w:rsidRDefault="00682346" w:rsidP="000F24D0">
      <w:pPr>
        <w:ind w:firstLine="709"/>
        <w:jc w:val="both"/>
        <w:rPr>
          <w:b/>
        </w:rPr>
      </w:pPr>
    </w:p>
    <w:p w:rsidR="00682346" w:rsidRPr="000F24D0" w:rsidRDefault="00682346" w:rsidP="000F24D0">
      <w:pPr>
        <w:ind w:firstLine="709"/>
        <w:jc w:val="both"/>
        <w:rPr>
          <w:b/>
        </w:rPr>
      </w:pPr>
    </w:p>
    <w:p w:rsidR="00447BA8" w:rsidRPr="000F24D0" w:rsidRDefault="00447BA8" w:rsidP="000F24D0">
      <w:pPr>
        <w:ind w:firstLine="709"/>
        <w:jc w:val="both"/>
        <w:rPr>
          <w:b/>
        </w:rPr>
      </w:pPr>
    </w:p>
    <w:p w:rsidR="00D25D73" w:rsidRPr="000F24D0" w:rsidRDefault="00D25D73" w:rsidP="000F24D0">
      <w:pPr>
        <w:ind w:firstLine="709"/>
        <w:jc w:val="both"/>
        <w:rPr>
          <w:b/>
        </w:rPr>
      </w:pPr>
    </w:p>
    <w:p w:rsidR="0015038E" w:rsidRDefault="0015038E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0F24D0" w:rsidRDefault="000F24D0" w:rsidP="000F24D0">
      <w:pPr>
        <w:ind w:firstLine="709"/>
        <w:jc w:val="both"/>
        <w:rPr>
          <w:b/>
        </w:rPr>
      </w:pPr>
      <w:r>
        <w:rPr>
          <w:b/>
        </w:rPr>
        <w:lastRenderedPageBreak/>
        <w:t>Календарно тематическое планирование</w:t>
      </w:r>
    </w:p>
    <w:p w:rsidR="003D132D" w:rsidRPr="000F24D0" w:rsidRDefault="00447BA8" w:rsidP="000F24D0">
      <w:pPr>
        <w:ind w:firstLine="709"/>
        <w:jc w:val="both"/>
        <w:rPr>
          <w:b/>
        </w:rPr>
      </w:pPr>
      <w:r w:rsidRPr="000F24D0">
        <w:rPr>
          <w:b/>
        </w:rPr>
        <w:t>7 класс</w:t>
      </w:r>
    </w:p>
    <w:p w:rsidR="00D25D73" w:rsidRPr="000F24D0" w:rsidRDefault="00D25D73" w:rsidP="000F24D0">
      <w:pPr>
        <w:ind w:firstLine="709"/>
        <w:jc w:val="both"/>
        <w:rPr>
          <w:b/>
        </w:rPr>
      </w:pPr>
    </w:p>
    <w:tbl>
      <w:tblPr>
        <w:tblStyle w:val="a3"/>
        <w:tblW w:w="9782" w:type="dxa"/>
        <w:tblInd w:w="-885" w:type="dxa"/>
        <w:tblLayout w:type="fixed"/>
        <w:tblLook w:val="01E0" w:firstRow="1" w:lastRow="1" w:firstColumn="1" w:lastColumn="1" w:noHBand="0" w:noVBand="0"/>
      </w:tblPr>
      <w:tblGrid>
        <w:gridCol w:w="851"/>
        <w:gridCol w:w="6379"/>
        <w:gridCol w:w="1276"/>
        <w:gridCol w:w="1276"/>
      </w:tblGrid>
      <w:tr w:rsidR="000F24D0" w:rsidRPr="000F24D0" w:rsidTr="000F24D0">
        <w:trPr>
          <w:trHeight w:val="702"/>
        </w:trPr>
        <w:tc>
          <w:tcPr>
            <w:tcW w:w="851" w:type="dxa"/>
            <w:vAlign w:val="center"/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№</w:t>
            </w:r>
          </w:p>
          <w:p w:rsidR="000F24D0" w:rsidRPr="000F24D0" w:rsidRDefault="000F24D0" w:rsidP="000F24D0">
            <w:pPr>
              <w:jc w:val="both"/>
            </w:pPr>
            <w:r w:rsidRPr="000F24D0">
              <w:t>п/п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Тема  урока</w:t>
            </w:r>
          </w:p>
        </w:tc>
        <w:tc>
          <w:tcPr>
            <w:tcW w:w="1276" w:type="dxa"/>
            <w:vAlign w:val="center"/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Кол-во часов</w:t>
            </w:r>
          </w:p>
        </w:tc>
        <w:tc>
          <w:tcPr>
            <w:tcW w:w="1276" w:type="dxa"/>
            <w:hideMark/>
          </w:tcPr>
          <w:p w:rsidR="000F24D0" w:rsidRPr="000F24D0" w:rsidRDefault="000F24D0" w:rsidP="000F24D0">
            <w:pPr>
              <w:jc w:val="both"/>
            </w:pPr>
          </w:p>
          <w:p w:rsidR="000F24D0" w:rsidRPr="000F24D0" w:rsidRDefault="000F24D0" w:rsidP="000F24D0">
            <w:pPr>
              <w:jc w:val="both"/>
            </w:pPr>
            <w:r w:rsidRPr="000F24D0">
              <w:t>Дата</w:t>
            </w:r>
          </w:p>
        </w:tc>
      </w:tr>
      <w:tr w:rsidR="000F24D0" w:rsidRPr="000F24D0" w:rsidTr="000F24D0">
        <w:tc>
          <w:tcPr>
            <w:tcW w:w="9782" w:type="dxa"/>
            <w:gridSpan w:val="4"/>
          </w:tcPr>
          <w:p w:rsidR="000F24D0" w:rsidRPr="000F24D0" w:rsidRDefault="000F24D0" w:rsidP="000F24D0">
            <w:pPr>
              <w:jc w:val="both"/>
            </w:pPr>
            <w:r w:rsidRPr="000F24D0">
              <w:rPr>
                <w:b/>
              </w:rPr>
              <w:t>Глава I. Начальные геометрические сведения (10ч.)</w:t>
            </w:r>
          </w:p>
        </w:tc>
      </w:tr>
      <w:tr w:rsidR="000F24D0" w:rsidRPr="000F24D0" w:rsidTr="000F24D0">
        <w:tc>
          <w:tcPr>
            <w:tcW w:w="851" w:type="dxa"/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 xml:space="preserve">1 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 xml:space="preserve">Прямая и отрезок. 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2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 xml:space="preserve">Луч и угол.  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3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Сравнение отрезков и углов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  <w:hideMark/>
          </w:tcPr>
          <w:p w:rsidR="000F24D0" w:rsidRPr="000F24D0" w:rsidRDefault="000F24D0" w:rsidP="000F24D0">
            <w:pPr>
              <w:jc w:val="both"/>
            </w:pPr>
            <w:r w:rsidRPr="000F24D0">
              <w:t>4</w:t>
            </w:r>
            <w:r>
              <w:t>-5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Измерение отрезков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2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0F24D0" w:rsidP="000F24D0">
            <w:pPr>
              <w:jc w:val="both"/>
            </w:pPr>
            <w:r>
              <w:t>6-7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Измерение углов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2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0F24D0" w:rsidP="000F24D0">
            <w:pPr>
              <w:jc w:val="both"/>
            </w:pPr>
            <w:r>
              <w:t>8-9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Перпендикулярные прямые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2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0F24D0" w:rsidP="000F24D0">
            <w:pPr>
              <w:jc w:val="both"/>
            </w:pPr>
            <w:r>
              <w:t>10</w:t>
            </w:r>
          </w:p>
        </w:tc>
        <w:tc>
          <w:tcPr>
            <w:tcW w:w="6379" w:type="dxa"/>
          </w:tcPr>
          <w:p w:rsidR="000F24D0" w:rsidRPr="000F24D0" w:rsidRDefault="000F24D0" w:rsidP="000F24D0">
            <w:pPr>
              <w:jc w:val="both"/>
              <w:rPr>
                <w:b/>
              </w:rPr>
            </w:pPr>
            <w:r w:rsidRPr="000F24D0">
              <w:rPr>
                <w:b/>
              </w:rPr>
              <w:t>Контрольная работа №1. Начальные геометрические сведения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9782" w:type="dxa"/>
            <w:gridSpan w:val="4"/>
          </w:tcPr>
          <w:p w:rsidR="000F24D0" w:rsidRPr="000F24D0" w:rsidRDefault="000F24D0" w:rsidP="000F24D0">
            <w:pPr>
              <w:jc w:val="both"/>
            </w:pPr>
            <w:r w:rsidRPr="000F24D0">
              <w:rPr>
                <w:b/>
              </w:rPr>
              <w:t>Глава II. Треугольники (17 ч.)</w:t>
            </w: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0F24D0" w:rsidP="000F24D0">
            <w:pPr>
              <w:jc w:val="both"/>
            </w:pPr>
            <w:r>
              <w:t>11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Первый признак равенства треугольников (п.16)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0F24D0" w:rsidP="000F24D0">
            <w:pPr>
              <w:jc w:val="both"/>
            </w:pPr>
            <w:r>
              <w:t>12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Первый признак равенства треугольников (п.17)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0F24D0" w:rsidP="000F24D0">
            <w:pPr>
              <w:jc w:val="both"/>
            </w:pPr>
            <w:r>
              <w:t>13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Первый признак равенства треугольников (п.18)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0F24D0" w:rsidP="000F24D0">
            <w:pPr>
              <w:jc w:val="both"/>
            </w:pPr>
            <w:r>
              <w:t>14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Медианы, биссектрисы и высоты треугольника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0F24D0" w:rsidP="000F24D0">
            <w:pPr>
              <w:jc w:val="both"/>
            </w:pPr>
            <w:r>
              <w:t>15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Медианы, биссектрисы и высоты треугольника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0F24D0" w:rsidP="000F24D0">
            <w:pPr>
              <w:jc w:val="both"/>
            </w:pPr>
            <w:r>
              <w:t>16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 xml:space="preserve">Медианы, биссектрисы и высоты треугольника 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0F24D0" w:rsidP="000F24D0">
            <w:pPr>
              <w:jc w:val="both"/>
            </w:pPr>
            <w:r>
              <w:t>17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Второй и третий признак равенства треугольников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0F24D0" w:rsidP="000F24D0">
            <w:pPr>
              <w:jc w:val="both"/>
            </w:pPr>
            <w:r>
              <w:t>18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Второй и третий признак равенства треугольников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0F24D0" w:rsidP="000F24D0">
            <w:pPr>
              <w:jc w:val="both"/>
            </w:pPr>
            <w:r>
              <w:t>19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 xml:space="preserve">Второй и третий признак равенства треугольников   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0F24D0" w:rsidP="000F24D0">
            <w:pPr>
              <w:jc w:val="both"/>
            </w:pPr>
            <w:r>
              <w:t>20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Задачи на построение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0F24D0" w:rsidP="000F24D0">
            <w:pPr>
              <w:jc w:val="both"/>
            </w:pPr>
            <w:r>
              <w:t>21-22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Задачи на построение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2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0F24D0" w:rsidP="000F24D0">
            <w:pPr>
              <w:jc w:val="both"/>
            </w:pPr>
            <w:r>
              <w:t>23-24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Решение задач. Треугольники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>
              <w:t>2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0F24D0" w:rsidP="000F24D0">
            <w:pPr>
              <w:jc w:val="both"/>
            </w:pPr>
            <w:r>
              <w:t>25-26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Решение задач. Треугольники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>
              <w:t>2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0F24D0" w:rsidP="000F24D0">
            <w:pPr>
              <w:jc w:val="both"/>
            </w:pPr>
            <w:r>
              <w:t>27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  <w:rPr>
                <w:b/>
              </w:rPr>
            </w:pPr>
            <w:r w:rsidRPr="000F24D0">
              <w:rPr>
                <w:b/>
              </w:rPr>
              <w:t>Контрольная работа №2. Треугольники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9782" w:type="dxa"/>
            <w:gridSpan w:val="4"/>
          </w:tcPr>
          <w:p w:rsidR="000F24D0" w:rsidRPr="000F24D0" w:rsidRDefault="000F24D0" w:rsidP="000F24D0">
            <w:pPr>
              <w:jc w:val="both"/>
            </w:pPr>
            <w:r w:rsidRPr="000F24D0">
              <w:rPr>
                <w:b/>
              </w:rPr>
              <w:t>Глава III. Параллельные прямые (13ч.)</w:t>
            </w: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28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Признаки параллельности прямых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29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Признаки параллельности прямых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30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 xml:space="preserve">Признаки параллельности прямых.  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31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Аксиома параллельных прямых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32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Аксиома параллельных прямых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33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 xml:space="preserve">Аксиома параллельных прямых.    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34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>
              <w:t>Теоремы об углах, образованных параллельными прямыми и секущей</w:t>
            </w:r>
          </w:p>
        </w:tc>
        <w:tc>
          <w:tcPr>
            <w:tcW w:w="1276" w:type="dxa"/>
          </w:tcPr>
          <w:p w:rsidR="000F24D0" w:rsidRDefault="00F80B18" w:rsidP="000F24D0">
            <w:pPr>
              <w:jc w:val="both"/>
            </w:pPr>
            <w:r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35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>
              <w:t>Теоремы об углах, образованных параллельными прямыми и секущей</w:t>
            </w:r>
          </w:p>
        </w:tc>
        <w:tc>
          <w:tcPr>
            <w:tcW w:w="1276" w:type="dxa"/>
          </w:tcPr>
          <w:p w:rsidR="000F24D0" w:rsidRDefault="00F80B18" w:rsidP="000F24D0">
            <w:pPr>
              <w:jc w:val="both"/>
            </w:pPr>
            <w:r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36</w:t>
            </w:r>
          </w:p>
        </w:tc>
        <w:tc>
          <w:tcPr>
            <w:tcW w:w="6379" w:type="dxa"/>
            <w:vAlign w:val="center"/>
          </w:tcPr>
          <w:p w:rsidR="000F24D0" w:rsidRDefault="000F24D0" w:rsidP="000F24D0">
            <w:pPr>
              <w:jc w:val="both"/>
            </w:pPr>
            <w:r>
              <w:t>Углы  с соответственно параллельными сторонами</w:t>
            </w:r>
          </w:p>
        </w:tc>
        <w:tc>
          <w:tcPr>
            <w:tcW w:w="1276" w:type="dxa"/>
          </w:tcPr>
          <w:p w:rsidR="000F24D0" w:rsidRDefault="00F80B18" w:rsidP="000F24D0">
            <w:pPr>
              <w:jc w:val="both"/>
            </w:pPr>
            <w:r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F80B18" w:rsidRPr="000F24D0" w:rsidTr="000F24D0">
        <w:tc>
          <w:tcPr>
            <w:tcW w:w="851" w:type="dxa"/>
          </w:tcPr>
          <w:p w:rsidR="00F80B18" w:rsidRPr="000F24D0" w:rsidRDefault="00F80B18" w:rsidP="000F24D0">
            <w:pPr>
              <w:jc w:val="both"/>
            </w:pPr>
            <w:r>
              <w:t>37</w:t>
            </w:r>
          </w:p>
        </w:tc>
        <w:tc>
          <w:tcPr>
            <w:tcW w:w="6379" w:type="dxa"/>
            <w:vAlign w:val="center"/>
          </w:tcPr>
          <w:p w:rsidR="00F80B18" w:rsidRDefault="00F80B18" w:rsidP="000F24D0">
            <w:pPr>
              <w:jc w:val="both"/>
            </w:pPr>
            <w:r>
              <w:t>Углы  с соответственно параллельными сторонами</w:t>
            </w:r>
          </w:p>
        </w:tc>
        <w:tc>
          <w:tcPr>
            <w:tcW w:w="1276" w:type="dxa"/>
          </w:tcPr>
          <w:p w:rsidR="00F80B18" w:rsidRDefault="00F80B18" w:rsidP="000F24D0">
            <w:pPr>
              <w:jc w:val="both"/>
            </w:pPr>
            <w:r>
              <w:t>1</w:t>
            </w:r>
          </w:p>
        </w:tc>
        <w:tc>
          <w:tcPr>
            <w:tcW w:w="1276" w:type="dxa"/>
          </w:tcPr>
          <w:p w:rsidR="00F80B18" w:rsidRPr="000F24D0" w:rsidRDefault="00F80B18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38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Решение задач. Параллельные прямые</w:t>
            </w:r>
          </w:p>
        </w:tc>
        <w:tc>
          <w:tcPr>
            <w:tcW w:w="1276" w:type="dxa"/>
          </w:tcPr>
          <w:p w:rsidR="000F24D0" w:rsidRPr="000F24D0" w:rsidRDefault="00F80B18" w:rsidP="000F24D0">
            <w:pPr>
              <w:jc w:val="both"/>
            </w:pPr>
            <w:r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39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Решение задач. Параллельные прямые</w:t>
            </w:r>
          </w:p>
        </w:tc>
        <w:tc>
          <w:tcPr>
            <w:tcW w:w="1276" w:type="dxa"/>
          </w:tcPr>
          <w:p w:rsidR="000F24D0" w:rsidRPr="000F24D0" w:rsidRDefault="00F80B18" w:rsidP="000F24D0">
            <w:pPr>
              <w:jc w:val="both"/>
            </w:pPr>
            <w:r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40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  <w:rPr>
                <w:b/>
              </w:rPr>
            </w:pPr>
            <w:r w:rsidRPr="000F24D0">
              <w:rPr>
                <w:b/>
              </w:rPr>
              <w:t>Контрольная работа №3. Параллельные прямые</w:t>
            </w:r>
          </w:p>
        </w:tc>
        <w:tc>
          <w:tcPr>
            <w:tcW w:w="1276" w:type="dxa"/>
          </w:tcPr>
          <w:p w:rsidR="000F24D0" w:rsidRPr="000F24D0" w:rsidRDefault="00F80B18" w:rsidP="000F24D0">
            <w:pPr>
              <w:jc w:val="both"/>
            </w:pPr>
            <w:r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0F24D0">
        <w:tc>
          <w:tcPr>
            <w:tcW w:w="9782" w:type="dxa"/>
            <w:gridSpan w:val="4"/>
          </w:tcPr>
          <w:p w:rsidR="000F24D0" w:rsidRPr="000F24D0" w:rsidRDefault="000F24D0" w:rsidP="000F24D0">
            <w:pPr>
              <w:jc w:val="both"/>
            </w:pPr>
            <w:r w:rsidRPr="000F24D0">
              <w:rPr>
                <w:b/>
              </w:rPr>
              <w:t>Глава IV. Соотношения  между сторонами и углами треугольника (18 ч.)</w:t>
            </w:r>
          </w:p>
        </w:tc>
      </w:tr>
      <w:tr w:rsidR="000F24D0" w:rsidRPr="000F24D0" w:rsidTr="00F80B18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41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Сумма углов треугольника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F80B18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42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 xml:space="preserve">Сумма углов треугольника. </w:t>
            </w:r>
          </w:p>
        </w:tc>
        <w:tc>
          <w:tcPr>
            <w:tcW w:w="1276" w:type="dxa"/>
          </w:tcPr>
          <w:p w:rsidR="000F24D0" w:rsidRPr="000F24D0" w:rsidRDefault="00F80B18" w:rsidP="000F24D0">
            <w:pPr>
              <w:jc w:val="both"/>
            </w:pPr>
            <w:r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F80B18" w:rsidRPr="000F24D0" w:rsidTr="00F80B18">
        <w:tc>
          <w:tcPr>
            <w:tcW w:w="851" w:type="dxa"/>
          </w:tcPr>
          <w:p w:rsidR="00F80B18" w:rsidRPr="000F24D0" w:rsidRDefault="00F80B18" w:rsidP="000F24D0">
            <w:pPr>
              <w:jc w:val="both"/>
            </w:pPr>
            <w:r>
              <w:t>43</w:t>
            </w:r>
          </w:p>
        </w:tc>
        <w:tc>
          <w:tcPr>
            <w:tcW w:w="6379" w:type="dxa"/>
            <w:vAlign w:val="center"/>
          </w:tcPr>
          <w:p w:rsidR="00F80B18" w:rsidRPr="000F24D0" w:rsidRDefault="00F80B18" w:rsidP="000F24D0">
            <w:pPr>
              <w:jc w:val="both"/>
            </w:pPr>
            <w:r>
              <w:t>Решение задач по теме: «</w:t>
            </w:r>
            <w:r w:rsidRPr="000F24D0">
              <w:t>Сумма углов треугольника</w:t>
            </w:r>
            <w:r>
              <w:t>»</w:t>
            </w:r>
          </w:p>
        </w:tc>
        <w:tc>
          <w:tcPr>
            <w:tcW w:w="1276" w:type="dxa"/>
          </w:tcPr>
          <w:p w:rsidR="00F80B18" w:rsidRPr="000F24D0" w:rsidRDefault="00F80B18" w:rsidP="000F24D0">
            <w:pPr>
              <w:jc w:val="both"/>
            </w:pPr>
            <w:r>
              <w:t>1</w:t>
            </w:r>
          </w:p>
        </w:tc>
        <w:tc>
          <w:tcPr>
            <w:tcW w:w="1276" w:type="dxa"/>
          </w:tcPr>
          <w:p w:rsidR="00F80B18" w:rsidRPr="000F24D0" w:rsidRDefault="00F80B18" w:rsidP="000F24D0">
            <w:pPr>
              <w:jc w:val="both"/>
            </w:pPr>
          </w:p>
        </w:tc>
      </w:tr>
      <w:tr w:rsidR="000F24D0" w:rsidRPr="000F24D0" w:rsidTr="00F80B18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44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Соотношения между сторонами и углами треугольника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F80B18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lastRenderedPageBreak/>
              <w:t>45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 xml:space="preserve">Соотношения между сторонами и углами треугольника      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F80B18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46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Соотношения между сторонами и углами треугольника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F80B18">
        <w:trPr>
          <w:trHeight w:val="407"/>
        </w:trPr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47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  <w:rPr>
                <w:b/>
              </w:rPr>
            </w:pPr>
            <w:r w:rsidRPr="000F24D0">
              <w:rPr>
                <w:b/>
              </w:rPr>
              <w:t>Контрольная работа №4. Соотношения  между сторонами и углами треугольника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F80B18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48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Прямоугольные треугольники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F80B18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49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Прямоугольные треугольники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F80B18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50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Прямоугольные треугольники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F80B18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51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 xml:space="preserve">Прямоугольные треугольники.     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F80B18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52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Построение треугольника по трём элементам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F80B18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53-54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Построение треугольника по трём элементам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2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F80B18">
        <w:tc>
          <w:tcPr>
            <w:tcW w:w="851" w:type="dxa"/>
          </w:tcPr>
          <w:p w:rsidR="000F24D0" w:rsidRPr="000F24D0" w:rsidRDefault="00F80B18" w:rsidP="00F80B18">
            <w:pPr>
              <w:jc w:val="both"/>
            </w:pPr>
            <w:r>
              <w:t>55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r w:rsidRPr="000F24D0">
              <w:t>Р. з. Соотношения между сторонами и углами треугольника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F80B18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56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Р.з. Соотношения между сторонами и углами треугольника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F80B18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57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>Р.з. Соотношения между сторонами и углами треугольника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F80B18">
        <w:tc>
          <w:tcPr>
            <w:tcW w:w="851" w:type="dxa"/>
          </w:tcPr>
          <w:p w:rsidR="000F24D0" w:rsidRPr="000F24D0" w:rsidRDefault="00F80B18" w:rsidP="000F24D0">
            <w:pPr>
              <w:jc w:val="both"/>
            </w:pPr>
            <w:r>
              <w:t>58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  <w:rPr>
                <w:b/>
              </w:rPr>
            </w:pPr>
            <w:r w:rsidRPr="000F24D0">
              <w:rPr>
                <w:b/>
              </w:rPr>
              <w:t>Контрольная работа №5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  <w:tr w:rsidR="000F24D0" w:rsidRPr="000F24D0" w:rsidTr="00F80B18">
        <w:tc>
          <w:tcPr>
            <w:tcW w:w="851" w:type="dxa"/>
            <w:vAlign w:val="center"/>
          </w:tcPr>
          <w:p w:rsidR="000F24D0" w:rsidRPr="000F24D0" w:rsidRDefault="00F80B18" w:rsidP="000F24D0">
            <w:pPr>
              <w:jc w:val="both"/>
            </w:pPr>
            <w:r>
              <w:t>59-70</w:t>
            </w:r>
          </w:p>
        </w:tc>
        <w:tc>
          <w:tcPr>
            <w:tcW w:w="6379" w:type="dxa"/>
            <w:vAlign w:val="center"/>
          </w:tcPr>
          <w:p w:rsidR="000F24D0" w:rsidRPr="000F24D0" w:rsidRDefault="000F24D0" w:rsidP="000F24D0">
            <w:pPr>
              <w:jc w:val="both"/>
            </w:pPr>
            <w:r w:rsidRPr="000F24D0">
              <w:t xml:space="preserve">Повторение. Решение задач. 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  <w:r w:rsidRPr="000F24D0">
              <w:t>12</w:t>
            </w:r>
          </w:p>
        </w:tc>
        <w:tc>
          <w:tcPr>
            <w:tcW w:w="1276" w:type="dxa"/>
          </w:tcPr>
          <w:p w:rsidR="000F24D0" w:rsidRPr="000F24D0" w:rsidRDefault="000F24D0" w:rsidP="000F24D0">
            <w:pPr>
              <w:jc w:val="both"/>
            </w:pPr>
          </w:p>
        </w:tc>
      </w:tr>
    </w:tbl>
    <w:p w:rsidR="008125E7" w:rsidRPr="000F24D0" w:rsidRDefault="008125E7" w:rsidP="000F24D0">
      <w:pPr>
        <w:ind w:firstLine="709"/>
        <w:jc w:val="both"/>
        <w:rPr>
          <w:b/>
        </w:rPr>
      </w:pPr>
    </w:p>
    <w:p w:rsidR="00050532" w:rsidRDefault="00050532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447BA8" w:rsidRPr="000F24D0" w:rsidRDefault="00447BA8" w:rsidP="000F24D0">
      <w:pPr>
        <w:ind w:firstLine="709"/>
        <w:jc w:val="both"/>
        <w:rPr>
          <w:b/>
        </w:rPr>
      </w:pPr>
      <w:r w:rsidRPr="000F24D0">
        <w:rPr>
          <w:b/>
        </w:rPr>
        <w:lastRenderedPageBreak/>
        <w:t xml:space="preserve"> 8 класс</w:t>
      </w:r>
    </w:p>
    <w:p w:rsidR="00D25D73" w:rsidRPr="000F24D0" w:rsidRDefault="00D25D73" w:rsidP="000F24D0">
      <w:pPr>
        <w:ind w:firstLine="709"/>
        <w:jc w:val="both"/>
        <w:rPr>
          <w:b/>
        </w:rPr>
      </w:pPr>
    </w:p>
    <w:tbl>
      <w:tblPr>
        <w:tblW w:w="1014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FFFFFF" w:themeFill="background1"/>
        <w:tblLayout w:type="fixed"/>
        <w:tblLook w:val="04A0" w:firstRow="1" w:lastRow="0" w:firstColumn="1" w:lastColumn="0" w:noHBand="0" w:noVBand="1"/>
      </w:tblPr>
      <w:tblGrid>
        <w:gridCol w:w="914"/>
        <w:gridCol w:w="6569"/>
        <w:gridCol w:w="1102"/>
        <w:gridCol w:w="1560"/>
      </w:tblGrid>
      <w:tr w:rsidR="00050532" w:rsidRPr="000F24D0" w:rsidTr="00EC7CD1">
        <w:trPr>
          <w:cantSplit/>
          <w:trHeight w:val="558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№</w:t>
            </w:r>
          </w:p>
          <w:p w:rsidR="00050532" w:rsidRPr="000F24D0" w:rsidRDefault="00050532" w:rsidP="00050532">
            <w:r w:rsidRPr="000F24D0">
              <w:t>урока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Содержание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050532" w:rsidP="00050532">
            <w:r>
              <w:t>Кол-во часов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r>
              <w:t xml:space="preserve">Дата </w:t>
            </w:r>
          </w:p>
        </w:tc>
      </w:tr>
      <w:tr w:rsidR="00050532" w:rsidRPr="000F24D0" w:rsidTr="0037191C">
        <w:trPr>
          <w:trHeight w:hRule="exact" w:val="527"/>
          <w:jc w:val="center"/>
        </w:trPr>
        <w:tc>
          <w:tcPr>
            <w:tcW w:w="10145" w:type="dxa"/>
            <w:gridSpan w:val="4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>Глава V. Четырехугольники-14ч.</w:t>
            </w:r>
          </w:p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/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 xml:space="preserve"> Многоугольники-2ч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>
              <w:t>1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Многоугольник. Выпуклый многоугольник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>
              <w:t>2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Четырехугольник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50532" w:rsidRDefault="00050532" w:rsidP="00050532"/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 xml:space="preserve"> Параллелограмм. Трапеция - 6ч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>
              <w:t>3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Параллелограмм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>
              <w:t>4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Параллелограмм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>
              <w:t>5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Признаки параллелограмма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>
              <w:t>6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Признаки параллелограмма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>
              <w:t>7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Трапеция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>
              <w:t>8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Трапеция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/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 xml:space="preserve"> Прямоугольник, ромб, квадрат – 4ч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>
              <w:rPr>
                <w:lang w:val="en-US"/>
              </w:rPr>
              <w:t>9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Прямоугольник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rPr>
                <w:lang w:val="en-US"/>
              </w:rPr>
              <w:t>10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Ромб и квадрат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rPr>
                <w:lang w:val="en-US"/>
              </w:rPr>
              <w:t>11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Ромб и квадрат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1</w:t>
            </w:r>
            <w:r>
              <w:rPr>
                <w:lang w:val="en-US"/>
              </w:rPr>
              <w:t>2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Осевая и центральная симметрии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1</w:t>
            </w:r>
            <w:r w:rsidRPr="000F24D0">
              <w:rPr>
                <w:lang w:val="en-US"/>
              </w:rPr>
              <w:t>3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Решение задач по теме «Четырехугольники»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1</w:t>
            </w:r>
            <w:r w:rsidRPr="000F24D0">
              <w:rPr>
                <w:lang w:val="en-US"/>
              </w:rPr>
              <w:t>4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>Контрольная работа № 1.Четырехугольники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pPr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572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/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>Глава VI. Площадь- 14ч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/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 xml:space="preserve"> Площадь многоугольника-2ч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EC7CD1" w:rsidP="00050532">
            <w:r>
              <w:t>15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Понятие площади многоугольника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EC7CD1" w:rsidP="00050532">
            <w:r>
              <w:t>16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Площадь прямоугольника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526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/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 xml:space="preserve"> Площадь параллелограмма, треугольника и трапеции – 6ч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rPr>
                <w:lang w:val="en-US"/>
              </w:rPr>
              <w:t>17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Площадь параллелограмма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rPr>
                <w:lang w:val="en-US"/>
              </w:rPr>
              <w:t>18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Площадь параллелограмма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EC7CD1">
            <w:r w:rsidRPr="000F24D0">
              <w:rPr>
                <w:lang w:val="en-US"/>
              </w:rPr>
              <w:t>19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Площадь треугольника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EC7CD1">
            <w:r w:rsidRPr="000F24D0">
              <w:rPr>
                <w:lang w:val="en-US"/>
              </w:rPr>
              <w:t>20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Площадь треугольника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2</w:t>
            </w:r>
            <w:r w:rsidRPr="000F24D0">
              <w:rPr>
                <w:lang w:val="en-US"/>
              </w:rPr>
              <w:t>1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Площадь трапеции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EC7CD1" w:rsidP="00050532">
            <w:r>
              <w:rPr>
                <w:lang w:val="en-US"/>
              </w:rPr>
              <w:t>22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Площадь трапеции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/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 xml:space="preserve"> Теорема Пифагора-6ч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2</w:t>
            </w:r>
            <w:r w:rsidR="00EC7CD1">
              <w:rPr>
                <w:lang w:val="en-US"/>
              </w:rPr>
              <w:t>3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Теорема Пифагора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2</w:t>
            </w:r>
            <w:r w:rsidR="00EC7CD1">
              <w:rPr>
                <w:lang w:val="en-US"/>
              </w:rPr>
              <w:t>4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Теорема Пифагора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2</w:t>
            </w:r>
            <w:r w:rsidR="00EC7CD1">
              <w:rPr>
                <w:lang w:val="en-US"/>
              </w:rPr>
              <w:t>5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Теорема, обратная теореме Пифагора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2</w:t>
            </w:r>
            <w:r w:rsidRPr="000F24D0">
              <w:rPr>
                <w:lang w:val="en-US"/>
              </w:rPr>
              <w:t>6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Решение задач по теме «Площадь»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rPr>
                <w:lang w:val="en-US"/>
              </w:rPr>
              <w:t>27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Решение задач по теме «Площадь»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rPr>
                <w:lang w:val="en-US"/>
              </w:rPr>
              <w:t>28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>Контрольная работа № 2.  Площадь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pPr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530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/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  <w:spacing w:val="-20"/>
              </w:rPr>
            </w:pPr>
            <w:r w:rsidRPr="000F24D0">
              <w:rPr>
                <w:b/>
                <w:spacing w:val="-20"/>
              </w:rPr>
              <w:t>Глава VII.  Подобные треугольники-19ч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  <w:spacing w:val="-20"/>
              </w:rPr>
            </w:pP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  <w:spacing w:val="-20"/>
              </w:rPr>
            </w:pPr>
          </w:p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/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 xml:space="preserve">   Определение подобных треугольников-2ч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540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EC7CD1" w:rsidP="00050532">
            <w:r>
              <w:t>29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Пропорциональные отрезки. Определение подобных треугольников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3</w:t>
            </w:r>
            <w:r w:rsidRPr="000F24D0">
              <w:rPr>
                <w:lang w:val="en-US"/>
              </w:rPr>
              <w:t>0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Отношение площадей подобных треугольников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/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 xml:space="preserve"> Признаки подобия треугольников- 5ч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pPr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301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3</w:t>
            </w:r>
            <w:r w:rsidRPr="000F24D0">
              <w:rPr>
                <w:lang w:val="en-US"/>
              </w:rPr>
              <w:t>1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Первый признак подобия треугольников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3</w:t>
            </w:r>
            <w:r w:rsidR="00EC7CD1">
              <w:rPr>
                <w:lang w:val="en-US"/>
              </w:rPr>
              <w:t>2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Второй признак подобия треугольников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EC7CD1" w:rsidP="00050532">
            <w:r>
              <w:rPr>
                <w:lang w:val="en-US"/>
              </w:rPr>
              <w:t>33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Второй признак подобия треугольников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lastRenderedPageBreak/>
              <w:t>3</w:t>
            </w:r>
            <w:r w:rsidRPr="000F24D0">
              <w:rPr>
                <w:lang w:val="en-US"/>
              </w:rPr>
              <w:t>4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Третий признак подобия треугольников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3</w:t>
            </w:r>
            <w:r w:rsidRPr="000F24D0">
              <w:rPr>
                <w:lang w:val="en-US"/>
              </w:rPr>
              <w:t>5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Третий признак подобия треугольников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347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3</w:t>
            </w:r>
            <w:r w:rsidRPr="000F24D0">
              <w:rPr>
                <w:lang w:val="en-US"/>
              </w:rPr>
              <w:t>6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>К.р. № 3.Признаки подобия треугольников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pPr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566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/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 xml:space="preserve"> Применение подобия к доказательству теорем и решению задач- 7ч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EA21C7" w:rsidP="00050532">
            <w:r>
              <w:t>37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Средняя линия треугольника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3</w:t>
            </w:r>
            <w:r w:rsidR="00EA21C7">
              <w:t>8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Средняя линия треугольника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562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rPr>
                <w:lang w:val="en-US"/>
              </w:rPr>
              <w:t>39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Пропорциональные отрезки в прямоугольном треугольнике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556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4</w:t>
            </w:r>
            <w:r w:rsidRPr="000F24D0">
              <w:rPr>
                <w:lang w:val="en-US"/>
              </w:rPr>
              <w:t>0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Пропорциональные отрезки в прямоугольном треугольнике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56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4</w:t>
            </w:r>
            <w:r w:rsidRPr="000F24D0">
              <w:rPr>
                <w:lang w:val="en-US"/>
              </w:rPr>
              <w:t>1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Пропорциональные отрезки в прямоугольном треугольнике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4</w:t>
            </w:r>
            <w:r w:rsidRPr="000F24D0">
              <w:rPr>
                <w:lang w:val="en-US"/>
              </w:rPr>
              <w:t>2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Практические приложения подобия треугольников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4</w:t>
            </w:r>
            <w:r w:rsidR="00EA21C7">
              <w:rPr>
                <w:lang w:val="en-US"/>
              </w:rPr>
              <w:t>3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О подобии произвольных фигур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558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lang w:val="en-US"/>
              </w:rPr>
            </w:pP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 xml:space="preserve"> Соотношения между сторонами и углами прямоугольного треугольника-4ч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5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EA21C7" w:rsidP="00050532">
            <w:r>
              <w:rPr>
                <w:lang w:val="en-US"/>
              </w:rPr>
              <w:t>44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Синус, косинус, тангенс острого угла прямоугольного треугольника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56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4</w:t>
            </w:r>
            <w:r w:rsidR="00EA21C7">
              <w:rPr>
                <w:lang w:val="en-US"/>
              </w:rPr>
              <w:t>5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Синус, косинус, тангенс острого угла прямоугольного треугольника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558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4</w:t>
            </w:r>
            <w:r w:rsidRPr="000F24D0">
              <w:rPr>
                <w:lang w:val="en-US"/>
              </w:rPr>
              <w:t>6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Значения синуса, косинуса и тангенса для углов 30°, 45°, 60°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551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rPr>
                <w:lang w:val="en-US"/>
              </w:rPr>
              <w:t>47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>К. работа №4.Соотношения между сторонами и углами прямоугольного треугольника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pPr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57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/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>Глава VIII. Окружность-17ч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/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>Касательная к окружности-3ч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EA21C7" w:rsidP="00050532">
            <w:r>
              <w:t>48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Взаимное расположение прямой и окружности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rPr>
                <w:lang w:val="en-US"/>
              </w:rPr>
              <w:t>49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Касательная к окружности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5</w:t>
            </w:r>
            <w:r w:rsidRPr="000F24D0">
              <w:rPr>
                <w:lang w:val="en-US"/>
              </w:rPr>
              <w:t>0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Касательная к окружности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/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 xml:space="preserve"> Центральные и вписанные углы-4ч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pPr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5</w:t>
            </w:r>
            <w:r w:rsidRPr="000F24D0">
              <w:rPr>
                <w:lang w:val="en-US"/>
              </w:rPr>
              <w:t>1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Градусная мера дуги окружности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5</w:t>
            </w:r>
            <w:r w:rsidRPr="000F24D0">
              <w:rPr>
                <w:lang w:val="en-US"/>
              </w:rPr>
              <w:t>2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Градусная мера дуги окружности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5</w:t>
            </w:r>
            <w:r w:rsidRPr="000F24D0">
              <w:rPr>
                <w:lang w:val="en-US"/>
              </w:rPr>
              <w:t>3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Теорема о вписанном угле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5</w:t>
            </w:r>
            <w:r w:rsidRPr="000F24D0">
              <w:rPr>
                <w:lang w:val="en-US"/>
              </w:rPr>
              <w:t>4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Теорема о вписанном угле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/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rPr>
                <w:b/>
              </w:rPr>
              <w:t xml:space="preserve"> Четыре замечательные точки</w:t>
            </w:r>
            <w:r w:rsidRPr="000F24D0">
              <w:t xml:space="preserve"> </w:t>
            </w:r>
            <w:r w:rsidRPr="000F24D0">
              <w:rPr>
                <w:b/>
              </w:rPr>
              <w:t>треугольника - 3ч.</w:t>
            </w:r>
            <w:r w:rsidRPr="000F24D0">
              <w:t xml:space="preserve"> 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548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EA21C7" w:rsidP="00050532">
            <w:r>
              <w:t>55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Свойства биссектрисы угла и серединного перпендикуляра к отрезку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570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EA21C7" w:rsidP="00050532">
            <w:r>
              <w:t>56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Свойства биссектрисы угла и серединного перпендикуляра к отрезку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rPr>
                <w:lang w:val="en-US"/>
              </w:rPr>
              <w:t>57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Теорема о пересечении высот треугольника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/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 xml:space="preserve"> Вписанная и описанная окружности- 4ч.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rPr>
                <w:lang w:val="en-US"/>
              </w:rPr>
              <w:t>58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Вписанная окружность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rPr>
                <w:lang w:val="en-US"/>
              </w:rPr>
              <w:t>59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Вписанная окружность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EA21C7" w:rsidP="00050532">
            <w:r>
              <w:rPr>
                <w:lang w:val="en-US"/>
              </w:rPr>
              <w:t>60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Описанная окружность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6</w:t>
            </w:r>
            <w:r w:rsidR="00EA21C7">
              <w:rPr>
                <w:lang w:val="en-US"/>
              </w:rPr>
              <w:t>1</w:t>
            </w:r>
          </w:p>
        </w:tc>
        <w:tc>
          <w:tcPr>
            <w:tcW w:w="6569" w:type="dxa"/>
            <w:shd w:val="clear" w:color="auto" w:fill="FFFFFF" w:themeFill="background1"/>
          </w:tcPr>
          <w:p w:rsidR="00050532" w:rsidRPr="000F24D0" w:rsidRDefault="00050532" w:rsidP="00050532">
            <w:r w:rsidRPr="000F24D0">
              <w:t>Описанная окружность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6</w:t>
            </w:r>
            <w:r w:rsidRPr="000F24D0">
              <w:rPr>
                <w:lang w:val="en-US"/>
              </w:rPr>
              <w:t>2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Решение задач по теме «Окружность»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tcBorders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6</w:t>
            </w:r>
            <w:r w:rsidRPr="000F24D0">
              <w:rPr>
                <w:lang w:val="en-US"/>
              </w:rPr>
              <w:t>3</w:t>
            </w:r>
          </w:p>
        </w:tc>
        <w:tc>
          <w:tcPr>
            <w:tcW w:w="6569" w:type="dxa"/>
            <w:tcBorders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Решение задач по теме «Окружность»</w:t>
            </w:r>
          </w:p>
        </w:tc>
        <w:tc>
          <w:tcPr>
            <w:tcW w:w="1102" w:type="dxa"/>
            <w:tcBorders>
              <w:bottom w:val="single" w:sz="4" w:space="0" w:color="000000"/>
            </w:tcBorders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tcBorders>
              <w:bottom w:val="single" w:sz="4" w:space="0" w:color="000000"/>
            </w:tcBorders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55"/>
          <w:jc w:val="center"/>
        </w:trPr>
        <w:tc>
          <w:tcPr>
            <w:tcW w:w="914" w:type="dxa"/>
            <w:tcBorders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050532" w:rsidRPr="000F24D0" w:rsidRDefault="00EA21C7" w:rsidP="00050532">
            <w:r>
              <w:t>64</w:t>
            </w:r>
          </w:p>
        </w:tc>
        <w:tc>
          <w:tcPr>
            <w:tcW w:w="6569" w:type="dxa"/>
            <w:tcBorders>
              <w:bottom w:val="single" w:sz="4" w:space="0" w:color="000000"/>
            </w:tcBorders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>Контрольная работа №5 «Окружность»</w:t>
            </w:r>
          </w:p>
        </w:tc>
        <w:tc>
          <w:tcPr>
            <w:tcW w:w="1102" w:type="dxa"/>
            <w:tcBorders>
              <w:bottom w:val="single" w:sz="4" w:space="0" w:color="000000"/>
            </w:tcBorders>
            <w:shd w:val="clear" w:color="auto" w:fill="FFFFFF" w:themeFill="background1"/>
          </w:tcPr>
          <w:p w:rsidR="00050532" w:rsidRPr="000F24D0" w:rsidRDefault="00EA21C7" w:rsidP="00050532">
            <w:pPr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560" w:type="dxa"/>
            <w:tcBorders>
              <w:bottom w:val="single" w:sz="4" w:space="0" w:color="000000"/>
            </w:tcBorders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050532" w:rsidRPr="000F24D0" w:rsidRDefault="00050532" w:rsidP="00050532"/>
        </w:tc>
        <w:tc>
          <w:tcPr>
            <w:tcW w:w="65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>Повторение-4ч +2ч резерв</w:t>
            </w:r>
          </w:p>
        </w:tc>
        <w:tc>
          <w:tcPr>
            <w:tcW w:w="11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tcBorders>
              <w:top w:val="single" w:sz="4" w:space="0" w:color="000000"/>
            </w:tcBorders>
            <w:shd w:val="clear" w:color="auto" w:fill="FFFFFF" w:themeFill="background1"/>
            <w:vAlign w:val="center"/>
          </w:tcPr>
          <w:p w:rsidR="00050532" w:rsidRPr="000F24D0" w:rsidRDefault="00EA21C7" w:rsidP="00050532">
            <w:r>
              <w:t>65</w:t>
            </w:r>
          </w:p>
        </w:tc>
        <w:tc>
          <w:tcPr>
            <w:tcW w:w="6569" w:type="dxa"/>
            <w:tcBorders>
              <w:top w:val="single" w:sz="4" w:space="0" w:color="000000"/>
            </w:tcBorders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Повторение по теме «Многоугольники  и их площадь»</w:t>
            </w:r>
          </w:p>
          <w:p w:rsidR="00050532" w:rsidRPr="000F24D0" w:rsidRDefault="00050532" w:rsidP="00050532"/>
          <w:p w:rsidR="00050532" w:rsidRPr="000F24D0" w:rsidRDefault="00050532" w:rsidP="00050532"/>
        </w:tc>
        <w:tc>
          <w:tcPr>
            <w:tcW w:w="1102" w:type="dxa"/>
            <w:tcBorders>
              <w:top w:val="single" w:sz="4" w:space="0" w:color="000000"/>
            </w:tcBorders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tcBorders>
              <w:top w:val="single" w:sz="4" w:space="0" w:color="000000"/>
            </w:tcBorders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EA21C7" w:rsidP="00050532">
            <w:r>
              <w:lastRenderedPageBreak/>
              <w:t>66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Повторение по теме «Подобие треугольников»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28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67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pPr>
              <w:rPr>
                <w:b/>
              </w:rPr>
            </w:pPr>
            <w:r w:rsidRPr="000F24D0">
              <w:rPr>
                <w:b/>
              </w:rPr>
              <w:t>Итоговая контрольная работа (№6)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pPr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>
            <w:pPr>
              <w:rPr>
                <w:b/>
              </w:rPr>
            </w:pPr>
          </w:p>
        </w:tc>
      </w:tr>
      <w:tr w:rsidR="00050532" w:rsidRPr="000F24D0" w:rsidTr="00EC7CD1">
        <w:trPr>
          <w:trHeight w:hRule="exact" w:val="36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EA21C7" w:rsidP="00050532">
            <w:r>
              <w:t>68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>
            <w:r w:rsidRPr="000F24D0">
              <w:t>Анализ контрольной работы.  Обобщающий урок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1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36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EA21C7" w:rsidP="00050532">
            <w:r>
              <w:t>69-70</w:t>
            </w:r>
          </w:p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EA21C7" w:rsidP="00050532">
            <w:r>
              <w:t>Итоговый урок</w:t>
            </w:r>
          </w:p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EA21C7" w:rsidP="00050532">
            <w:r>
              <w:t>2</w:t>
            </w:r>
          </w:p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  <w:tr w:rsidR="00050532" w:rsidRPr="000F24D0" w:rsidTr="00EC7CD1">
        <w:trPr>
          <w:trHeight w:hRule="exact" w:val="364"/>
          <w:jc w:val="center"/>
        </w:trPr>
        <w:tc>
          <w:tcPr>
            <w:tcW w:w="914" w:type="dxa"/>
            <w:shd w:val="clear" w:color="auto" w:fill="FFFFFF" w:themeFill="background1"/>
            <w:vAlign w:val="center"/>
          </w:tcPr>
          <w:p w:rsidR="00050532" w:rsidRPr="000F24D0" w:rsidRDefault="00050532" w:rsidP="00050532"/>
        </w:tc>
        <w:tc>
          <w:tcPr>
            <w:tcW w:w="6569" w:type="dxa"/>
            <w:shd w:val="clear" w:color="auto" w:fill="FFFFFF" w:themeFill="background1"/>
            <w:vAlign w:val="center"/>
          </w:tcPr>
          <w:p w:rsidR="00050532" w:rsidRPr="000F24D0" w:rsidRDefault="00050532" w:rsidP="00050532"/>
        </w:tc>
        <w:tc>
          <w:tcPr>
            <w:tcW w:w="1102" w:type="dxa"/>
            <w:shd w:val="clear" w:color="auto" w:fill="FFFFFF" w:themeFill="background1"/>
          </w:tcPr>
          <w:p w:rsidR="00050532" w:rsidRPr="000F24D0" w:rsidRDefault="00050532" w:rsidP="00050532"/>
        </w:tc>
        <w:tc>
          <w:tcPr>
            <w:tcW w:w="1560" w:type="dxa"/>
            <w:shd w:val="clear" w:color="auto" w:fill="FFFFFF" w:themeFill="background1"/>
          </w:tcPr>
          <w:p w:rsidR="00050532" w:rsidRPr="000F24D0" w:rsidRDefault="00050532" w:rsidP="00050532"/>
        </w:tc>
      </w:tr>
    </w:tbl>
    <w:p w:rsidR="00EA21C7" w:rsidRDefault="00EA21C7" w:rsidP="000F24D0">
      <w:pPr>
        <w:ind w:firstLine="709"/>
        <w:jc w:val="both"/>
        <w:rPr>
          <w:b/>
        </w:rPr>
      </w:pPr>
    </w:p>
    <w:p w:rsidR="00EA21C7" w:rsidRDefault="00EA21C7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230215" w:rsidRPr="000F24D0" w:rsidRDefault="00230215" w:rsidP="000F24D0">
      <w:pPr>
        <w:ind w:firstLine="709"/>
        <w:jc w:val="both"/>
        <w:rPr>
          <w:b/>
        </w:rPr>
      </w:pPr>
      <w:r w:rsidRPr="000F24D0">
        <w:rPr>
          <w:b/>
        </w:rPr>
        <w:lastRenderedPageBreak/>
        <w:t>9 класс</w:t>
      </w:r>
    </w:p>
    <w:p w:rsidR="00D25D73" w:rsidRPr="000F24D0" w:rsidRDefault="00D25D73" w:rsidP="000F24D0">
      <w:pPr>
        <w:ind w:firstLine="709"/>
        <w:jc w:val="both"/>
        <w:rPr>
          <w:b/>
        </w:rPr>
      </w:pPr>
    </w:p>
    <w:tbl>
      <w:tblPr>
        <w:tblStyle w:val="a3"/>
        <w:tblW w:w="9796" w:type="dxa"/>
        <w:tblLayout w:type="fixed"/>
        <w:tblLook w:val="01E0" w:firstRow="1" w:lastRow="1" w:firstColumn="1" w:lastColumn="1" w:noHBand="0" w:noVBand="0"/>
      </w:tblPr>
      <w:tblGrid>
        <w:gridCol w:w="940"/>
        <w:gridCol w:w="6870"/>
        <w:gridCol w:w="992"/>
        <w:gridCol w:w="994"/>
      </w:tblGrid>
      <w:tr w:rsidR="0037191C" w:rsidRPr="000F24D0" w:rsidTr="0037191C">
        <w:trPr>
          <w:trHeight w:val="723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7191C" w:rsidRPr="000F24D0" w:rsidRDefault="0037191C" w:rsidP="0037191C">
            <w:pPr>
              <w:rPr>
                <w:b/>
                <w:bCs/>
              </w:rPr>
            </w:pPr>
            <w:r w:rsidRPr="000F24D0">
              <w:rPr>
                <w:b/>
                <w:bCs/>
              </w:rPr>
              <w:t xml:space="preserve">№ </w:t>
            </w:r>
          </w:p>
          <w:p w:rsidR="0037191C" w:rsidRPr="000F24D0" w:rsidRDefault="0037191C" w:rsidP="0037191C">
            <w:pPr>
              <w:rPr>
                <w:b/>
                <w:bCs/>
              </w:rPr>
            </w:pPr>
            <w:r w:rsidRPr="000F24D0">
              <w:rPr>
                <w:b/>
                <w:bCs/>
              </w:rPr>
              <w:t xml:space="preserve"> п/п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7191C" w:rsidRPr="000F24D0" w:rsidRDefault="0037191C" w:rsidP="0037191C">
            <w:pPr>
              <w:rPr>
                <w:b/>
                <w:bCs/>
              </w:rPr>
            </w:pPr>
            <w:r w:rsidRPr="000F24D0">
              <w:rPr>
                <w:b/>
                <w:bCs/>
              </w:rPr>
              <w:t xml:space="preserve">  Разделы и темы уроко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7191C" w:rsidRPr="000F24D0" w:rsidRDefault="0037191C" w:rsidP="0037191C">
            <w:pPr>
              <w:rPr>
                <w:bCs/>
              </w:rPr>
            </w:pPr>
            <w:r>
              <w:rPr>
                <w:bCs/>
              </w:rPr>
              <w:t>Кол-во часов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7191C" w:rsidRPr="000F24D0" w:rsidRDefault="0037191C" w:rsidP="0037191C">
            <w:pPr>
              <w:rPr>
                <w:bCs/>
              </w:rPr>
            </w:pPr>
            <w:r>
              <w:rPr>
                <w:bCs/>
              </w:rPr>
              <w:t xml:space="preserve">Дата </w:t>
            </w:r>
          </w:p>
        </w:tc>
      </w:tr>
      <w:tr w:rsidR="0037191C" w:rsidRPr="000F24D0" w:rsidTr="0037191C">
        <w:trPr>
          <w:trHeight w:val="138"/>
        </w:trPr>
        <w:tc>
          <w:tcPr>
            <w:tcW w:w="97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191C" w:rsidRPr="000F24D0" w:rsidRDefault="0037191C" w:rsidP="000F24D0">
            <w:pPr>
              <w:tabs>
                <w:tab w:val="left" w:pos="6675"/>
              </w:tabs>
              <w:ind w:firstLine="709"/>
              <w:jc w:val="both"/>
              <w:rPr>
                <w:bCs/>
              </w:rPr>
            </w:pPr>
            <w:r w:rsidRPr="000F24D0">
              <w:rPr>
                <w:b/>
                <w:bCs/>
              </w:rPr>
              <w:t>Векторы  (8часов)</w:t>
            </w: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1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 xml:space="preserve">Понятие вектора .   Равенство векторов                                   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2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 xml:space="preserve">Откладывание вектора от данной точки                 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3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Сложение векторо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4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 xml:space="preserve">Вычитание векторов                                                 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5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 xml:space="preserve">Произведение вектора на число                           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pPr>
              <w:rPr>
                <w:lang w:val="en-US"/>
              </w:rPr>
            </w:pPr>
            <w:r w:rsidRPr="000F24D0">
              <w:rPr>
                <w:lang w:val="en-US"/>
              </w:rPr>
              <w:t>6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 xml:space="preserve">Применение векторов к решению задач          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7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 xml:space="preserve">Средняя линия трапеции                                     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8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pPr>
              <w:rPr>
                <w:b/>
              </w:rPr>
            </w:pPr>
            <w:r w:rsidRPr="000F24D0">
              <w:rPr>
                <w:b/>
              </w:rPr>
              <w:t xml:space="preserve">Контрольная работа №1 «Векторы»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37191C" w:rsidRPr="000F24D0" w:rsidTr="0037191C">
        <w:trPr>
          <w:trHeight w:val="284"/>
        </w:trPr>
        <w:tc>
          <w:tcPr>
            <w:tcW w:w="97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191C" w:rsidRPr="000F24D0" w:rsidRDefault="0037191C" w:rsidP="000F24D0">
            <w:pPr>
              <w:ind w:firstLine="709"/>
              <w:jc w:val="both"/>
              <w:rPr>
                <w:bCs/>
              </w:rPr>
            </w:pPr>
            <w:r w:rsidRPr="000F24D0">
              <w:rPr>
                <w:b/>
                <w:bCs/>
              </w:rPr>
              <w:t>Метод координат (10 часов)</w:t>
            </w: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9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Разложение вектора по двум неколлинеарным векторам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10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Координаты вектор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11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Связь между координатами вектора и координатами его начала и конц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12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Простейшие задачи в координата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13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Уравнение линии на плоскости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14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Уравнение окружност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15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Уравнение прямо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16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Решение задач по теме «Уравнение окр</w:t>
            </w:r>
            <w:r w:rsidR="00C26B4B" w:rsidRPr="000F24D0">
              <w:t>ужнос</w:t>
            </w:r>
            <w:r w:rsidRPr="000F24D0">
              <w:t xml:space="preserve">ти и прямой»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17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Применение метода координат к решению задач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18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pPr>
              <w:rPr>
                <w:b/>
              </w:rPr>
            </w:pPr>
            <w:r w:rsidRPr="000F24D0">
              <w:rPr>
                <w:b/>
              </w:rPr>
              <w:t>Контрольная работа №2  «Метод координат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37191C" w:rsidRPr="000F24D0" w:rsidTr="0037191C">
        <w:trPr>
          <w:trHeight w:val="284"/>
        </w:trPr>
        <w:tc>
          <w:tcPr>
            <w:tcW w:w="97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191C" w:rsidRPr="000F24D0" w:rsidRDefault="0037191C" w:rsidP="0037191C">
            <w:pPr>
              <w:rPr>
                <w:bCs/>
              </w:rPr>
            </w:pPr>
            <w:r w:rsidRPr="000F24D0">
              <w:rPr>
                <w:b/>
                <w:bCs/>
              </w:rPr>
              <w:t>Соотношения между сторонами и углами треугольника</w:t>
            </w:r>
            <w:r>
              <w:rPr>
                <w:b/>
                <w:bCs/>
              </w:rPr>
              <w:t xml:space="preserve"> </w:t>
            </w:r>
            <w:r w:rsidRPr="000F24D0">
              <w:rPr>
                <w:b/>
                <w:bCs/>
              </w:rPr>
              <w:t xml:space="preserve"> (11 часов)</w:t>
            </w: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19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Синус, косинус и тангенс угл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20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Основное тригонометрическое тождество. Формулы приведе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21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 xml:space="preserve">Формулы для вычисления координат точки.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22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Теорема о площади треугольника. Теорема синусов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23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Теорема косинусо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24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Решение треугольнико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25</w:t>
            </w:r>
          </w:p>
          <w:p w:rsidR="00BD220A" w:rsidRPr="000F24D0" w:rsidRDefault="00BD220A" w:rsidP="0037191C"/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Измерительные работы по применению теорем синусов и косинусов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 xml:space="preserve">    26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Угол между векторами. Скалярное произведение векторо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27</w:t>
            </w:r>
          </w:p>
          <w:p w:rsidR="00BD220A" w:rsidRPr="000F24D0" w:rsidRDefault="00BD220A" w:rsidP="0037191C"/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Скалярное произведение в координатах</w:t>
            </w:r>
            <w:r w:rsidR="00594752" w:rsidRPr="000F24D0">
              <w:t xml:space="preserve">. </w:t>
            </w:r>
            <w:r w:rsidRPr="000F24D0">
              <w:t>Свойства скалярного произведения векторо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28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Применение скалярного произведения векторов к решению задач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29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pPr>
              <w:rPr>
                <w:b/>
              </w:rPr>
            </w:pPr>
            <w:r w:rsidRPr="000F24D0">
              <w:rPr>
                <w:b/>
              </w:rPr>
              <w:t>К.р.№3 «Соотношения между сторонами и углами треугольника, скалярное произведение векторов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37191C" w:rsidRPr="000F24D0" w:rsidTr="0037191C">
        <w:trPr>
          <w:trHeight w:val="100"/>
        </w:trPr>
        <w:tc>
          <w:tcPr>
            <w:tcW w:w="97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191C" w:rsidRPr="000F24D0" w:rsidRDefault="0037191C" w:rsidP="000F24D0">
            <w:pPr>
              <w:ind w:firstLine="709"/>
              <w:jc w:val="both"/>
              <w:rPr>
                <w:bCs/>
              </w:rPr>
            </w:pPr>
            <w:r w:rsidRPr="000F24D0">
              <w:rPr>
                <w:b/>
                <w:bCs/>
              </w:rPr>
              <w:t>Длина окружности и площадь круга (12 часов)</w:t>
            </w: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30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Правильный многоугольник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31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Окружность, описанная около правильного многоугольника и  вписанная в правильный многоугольник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32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Формулы для вычисления площади правильного многоугольника, его стороны и радиуса вписанной и описанной окружност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33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Построение правильных многоугольнико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lastRenderedPageBreak/>
              <w:t>34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Длина окружност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35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 xml:space="preserve">Площадь круга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36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 xml:space="preserve">Площадь кругового сектора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37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Решение задач на вычисление площади кругового сектор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38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Решение задач по теме «Длина окружности и площадь круга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39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Решение задач по теме «Длина окружности и площадь круга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40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Решение задач по теме «Длина окружности и площадь круга» Подготовка к контрольной работ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41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pPr>
              <w:rPr>
                <w:b/>
              </w:rPr>
            </w:pPr>
            <w:r w:rsidRPr="000F24D0">
              <w:rPr>
                <w:b/>
              </w:rPr>
              <w:t>К.р.№4  «Длина окружности и площадь круга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37191C" w:rsidRPr="000F24D0" w:rsidTr="0037191C">
        <w:trPr>
          <w:trHeight w:val="284"/>
        </w:trPr>
        <w:tc>
          <w:tcPr>
            <w:tcW w:w="97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191C" w:rsidRPr="000F24D0" w:rsidRDefault="0037191C" w:rsidP="000F24D0">
            <w:pPr>
              <w:ind w:firstLine="709"/>
              <w:jc w:val="both"/>
              <w:rPr>
                <w:bCs/>
              </w:rPr>
            </w:pPr>
            <w:r w:rsidRPr="000F24D0">
              <w:rPr>
                <w:b/>
                <w:bCs/>
              </w:rPr>
              <w:t>Движения (8 часов)</w:t>
            </w: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42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Отображение плоскости на себя. Понятие движе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43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Решение задач по теме «Понятие движения. Осевая и центральная симметрия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44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Наложения и движе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45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Параллельный перенос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46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 xml:space="preserve">Поворот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47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Решение задач по теме «Параллельный перенос. Поворот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48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Решение задач  по теме «Движения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BD220A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r w:rsidRPr="000F24D0">
              <w:t>49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BD220A" w:rsidP="0037191C">
            <w:pPr>
              <w:rPr>
                <w:b/>
              </w:rPr>
            </w:pPr>
            <w:r w:rsidRPr="000F24D0">
              <w:rPr>
                <w:b/>
              </w:rPr>
              <w:t>Контрольная работа №5  «Движения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0A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20A" w:rsidRPr="000F24D0" w:rsidRDefault="00BD220A" w:rsidP="000F24D0">
            <w:pPr>
              <w:ind w:firstLine="709"/>
              <w:jc w:val="both"/>
            </w:pPr>
          </w:p>
        </w:tc>
      </w:tr>
      <w:tr w:rsidR="0037191C" w:rsidRPr="000F24D0" w:rsidTr="0037191C">
        <w:trPr>
          <w:trHeight w:val="284"/>
        </w:trPr>
        <w:tc>
          <w:tcPr>
            <w:tcW w:w="97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191C" w:rsidRPr="000F24D0" w:rsidRDefault="0037191C" w:rsidP="000F24D0">
            <w:pPr>
              <w:ind w:firstLine="709"/>
              <w:jc w:val="both"/>
              <w:rPr>
                <w:bCs/>
              </w:rPr>
            </w:pPr>
            <w:r w:rsidRPr="000F24D0">
              <w:rPr>
                <w:b/>
                <w:bCs/>
              </w:rPr>
              <w:t>Начальные сведения из стереометрии (8часов)</w:t>
            </w:r>
          </w:p>
        </w:tc>
      </w:tr>
      <w:tr w:rsidR="00C26B4B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6B4B" w:rsidRPr="000F24D0" w:rsidRDefault="00C26B4B" w:rsidP="0037191C">
            <w:r w:rsidRPr="000F24D0">
              <w:t>50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6B4B" w:rsidRPr="000F24D0" w:rsidRDefault="00C26B4B" w:rsidP="0037191C">
            <w:r w:rsidRPr="000F24D0">
              <w:t>Предмет стереометрии. Многогранник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F39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6B4B" w:rsidRPr="000F24D0" w:rsidRDefault="00C26B4B" w:rsidP="000F24D0">
            <w:pPr>
              <w:ind w:firstLine="709"/>
              <w:jc w:val="both"/>
            </w:pPr>
          </w:p>
        </w:tc>
      </w:tr>
      <w:tr w:rsidR="00C26B4B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6B4B" w:rsidRPr="000F24D0" w:rsidRDefault="00C26B4B" w:rsidP="0037191C">
            <w:r w:rsidRPr="000F24D0">
              <w:t>51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6B4B" w:rsidRPr="000F24D0" w:rsidRDefault="00C26B4B" w:rsidP="0037191C">
            <w:r w:rsidRPr="000F24D0">
              <w:t>Призма. Параллелепипед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6B4B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6B4B" w:rsidRPr="000F24D0" w:rsidRDefault="00C26B4B" w:rsidP="000F24D0">
            <w:pPr>
              <w:ind w:firstLine="709"/>
              <w:jc w:val="both"/>
            </w:pPr>
          </w:p>
        </w:tc>
      </w:tr>
      <w:tr w:rsidR="00C26B4B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6B4B" w:rsidRPr="000F24D0" w:rsidRDefault="00C26B4B" w:rsidP="0037191C">
            <w:r w:rsidRPr="000F24D0">
              <w:t>52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6B4B" w:rsidRPr="000F24D0" w:rsidRDefault="00C26B4B" w:rsidP="0037191C">
            <w:r w:rsidRPr="000F24D0">
              <w:t>Объем тел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6B4B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6B4B" w:rsidRPr="000F24D0" w:rsidRDefault="00C26B4B" w:rsidP="000F24D0">
            <w:pPr>
              <w:ind w:firstLine="709"/>
              <w:jc w:val="both"/>
            </w:pPr>
          </w:p>
        </w:tc>
      </w:tr>
      <w:tr w:rsidR="0059199C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53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Свойства прямоугольного параллелепипеда. Пирамид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59199C" w:rsidP="000F24D0">
            <w:pPr>
              <w:ind w:firstLine="709"/>
              <w:jc w:val="both"/>
            </w:pPr>
          </w:p>
        </w:tc>
      </w:tr>
      <w:tr w:rsidR="0059199C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54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Цилиндр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59199C" w:rsidP="000F24D0">
            <w:pPr>
              <w:ind w:firstLine="709"/>
              <w:jc w:val="both"/>
            </w:pPr>
          </w:p>
        </w:tc>
      </w:tr>
      <w:tr w:rsidR="0059199C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55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Конус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59199C" w:rsidP="000F24D0">
            <w:pPr>
              <w:ind w:firstLine="709"/>
              <w:jc w:val="both"/>
            </w:pPr>
          </w:p>
        </w:tc>
      </w:tr>
      <w:tr w:rsidR="0059199C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56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Сфера и шар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59199C" w:rsidP="000F24D0">
            <w:pPr>
              <w:ind w:firstLine="709"/>
              <w:jc w:val="both"/>
            </w:pPr>
          </w:p>
        </w:tc>
      </w:tr>
      <w:tr w:rsidR="0059199C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57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Решение задач по теме «Начальные сведения из стереометрии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37191C" w:rsidP="0037191C">
            <w: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59199C" w:rsidP="000F24D0">
            <w:pPr>
              <w:ind w:firstLine="709"/>
              <w:jc w:val="both"/>
            </w:pPr>
          </w:p>
        </w:tc>
      </w:tr>
      <w:tr w:rsidR="0037191C" w:rsidRPr="000F24D0" w:rsidTr="0037191C">
        <w:trPr>
          <w:trHeight w:val="284"/>
        </w:trPr>
        <w:tc>
          <w:tcPr>
            <w:tcW w:w="97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191C" w:rsidRPr="000F24D0" w:rsidRDefault="0037191C" w:rsidP="0037191C">
            <w:pPr>
              <w:ind w:firstLine="709"/>
            </w:pPr>
            <w:r w:rsidRPr="000F24D0">
              <w:rPr>
                <w:b/>
              </w:rPr>
              <w:t>Приложения</w:t>
            </w:r>
            <w:r>
              <w:rPr>
                <w:b/>
              </w:rPr>
              <w:t xml:space="preserve"> 2 часа</w:t>
            </w:r>
          </w:p>
        </w:tc>
      </w:tr>
      <w:tr w:rsidR="0059199C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58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Об аксиомах планиметри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/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59199C" w:rsidP="000F24D0">
            <w:pPr>
              <w:ind w:firstLine="709"/>
              <w:jc w:val="both"/>
            </w:pPr>
          </w:p>
        </w:tc>
      </w:tr>
      <w:tr w:rsidR="0059199C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59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Некоторые сведения о развитии геометри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/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59199C" w:rsidP="000F24D0">
            <w:pPr>
              <w:ind w:firstLine="709"/>
              <w:jc w:val="both"/>
            </w:pPr>
          </w:p>
        </w:tc>
      </w:tr>
      <w:tr w:rsidR="0037191C" w:rsidRPr="000F24D0" w:rsidTr="0037191C">
        <w:trPr>
          <w:trHeight w:val="284"/>
        </w:trPr>
        <w:tc>
          <w:tcPr>
            <w:tcW w:w="97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191C" w:rsidRPr="000F24D0" w:rsidRDefault="0037191C" w:rsidP="00EB5E2F">
            <w:pPr>
              <w:ind w:firstLine="709"/>
              <w:jc w:val="both"/>
            </w:pPr>
            <w:r w:rsidRPr="000F24D0">
              <w:t xml:space="preserve"> </w:t>
            </w:r>
            <w:r w:rsidRPr="000F24D0">
              <w:rPr>
                <w:b/>
              </w:rPr>
              <w:t xml:space="preserve">Повторение  </w:t>
            </w:r>
            <w:r w:rsidR="00EB5E2F">
              <w:rPr>
                <w:b/>
              </w:rPr>
              <w:t>9 час.</w:t>
            </w:r>
          </w:p>
        </w:tc>
      </w:tr>
      <w:tr w:rsidR="0059199C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60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Начальные геометрические сведения. Параллельные прямые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/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59199C" w:rsidP="000F24D0">
            <w:pPr>
              <w:ind w:firstLine="709"/>
              <w:jc w:val="both"/>
            </w:pPr>
          </w:p>
        </w:tc>
      </w:tr>
      <w:tr w:rsidR="0059199C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61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 xml:space="preserve">Треугольники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/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59199C" w:rsidP="000F24D0">
            <w:pPr>
              <w:ind w:firstLine="709"/>
              <w:jc w:val="both"/>
            </w:pPr>
          </w:p>
        </w:tc>
      </w:tr>
      <w:tr w:rsidR="0059199C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62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 xml:space="preserve">Окружность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/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59199C" w:rsidP="000F24D0">
            <w:pPr>
              <w:ind w:firstLine="709"/>
              <w:jc w:val="both"/>
            </w:pPr>
          </w:p>
        </w:tc>
      </w:tr>
      <w:tr w:rsidR="0059199C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63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Четырехугольники. Многоугольники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/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59199C" w:rsidP="000F24D0">
            <w:pPr>
              <w:ind w:firstLine="709"/>
              <w:jc w:val="both"/>
            </w:pPr>
          </w:p>
        </w:tc>
      </w:tr>
      <w:tr w:rsidR="0059199C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64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Векторы. Метод координат. Движения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/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59199C" w:rsidP="000F24D0">
            <w:pPr>
              <w:ind w:firstLine="709"/>
              <w:jc w:val="both"/>
            </w:pPr>
          </w:p>
        </w:tc>
      </w:tr>
      <w:tr w:rsidR="0059199C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65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Скалярное произведение векторо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/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59199C" w:rsidP="000F24D0">
            <w:pPr>
              <w:ind w:firstLine="709"/>
              <w:jc w:val="both"/>
            </w:pPr>
          </w:p>
        </w:tc>
      </w:tr>
      <w:tr w:rsidR="0059199C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66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EB5E2F">
            <w:r w:rsidRPr="000F24D0">
              <w:t>Длина окружности и площадь круга</w:t>
            </w:r>
            <w:r w:rsidR="00EB5E2F">
              <w:t xml:space="preserve"> </w:t>
            </w:r>
            <w:r w:rsidRPr="000F24D0">
              <w:t>Теорема синусов и косинусо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/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59199C" w:rsidP="000F24D0">
            <w:pPr>
              <w:ind w:firstLine="709"/>
              <w:jc w:val="both"/>
            </w:pPr>
          </w:p>
        </w:tc>
      </w:tr>
      <w:tr w:rsidR="0059199C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67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pPr>
              <w:rPr>
                <w:b/>
              </w:rPr>
            </w:pPr>
            <w:r w:rsidRPr="000F24D0">
              <w:rPr>
                <w:b/>
              </w:rPr>
              <w:t>Ит</w:t>
            </w:r>
            <w:r w:rsidR="00EB5E2F">
              <w:rPr>
                <w:b/>
              </w:rPr>
              <w:t xml:space="preserve">оговая контрольная работа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/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59199C" w:rsidP="000F24D0">
            <w:pPr>
              <w:ind w:firstLine="709"/>
              <w:jc w:val="both"/>
            </w:pPr>
          </w:p>
        </w:tc>
      </w:tr>
      <w:tr w:rsidR="0059199C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68</w:t>
            </w:r>
          </w:p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>
            <w:r w:rsidRPr="000F24D0">
              <w:t>Анализ итоговой контрольной работ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/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59199C" w:rsidP="000F24D0">
            <w:pPr>
              <w:ind w:firstLine="709"/>
              <w:jc w:val="both"/>
            </w:pPr>
          </w:p>
        </w:tc>
      </w:tr>
      <w:tr w:rsidR="0059199C" w:rsidRPr="000F24D0" w:rsidTr="0037191C">
        <w:trPr>
          <w:trHeight w:val="28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/>
        </w:tc>
        <w:tc>
          <w:tcPr>
            <w:tcW w:w="6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/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99C" w:rsidRPr="000F24D0" w:rsidRDefault="0059199C" w:rsidP="0037191C"/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99C" w:rsidRPr="000F24D0" w:rsidRDefault="0059199C" w:rsidP="000F24D0">
            <w:pPr>
              <w:ind w:firstLine="709"/>
              <w:jc w:val="both"/>
            </w:pPr>
          </w:p>
        </w:tc>
      </w:tr>
    </w:tbl>
    <w:p w:rsidR="00C05890" w:rsidRPr="000F24D0" w:rsidRDefault="00C05890" w:rsidP="000F24D0">
      <w:pPr>
        <w:ind w:firstLine="709"/>
        <w:jc w:val="both"/>
        <w:rPr>
          <w:b/>
        </w:rPr>
      </w:pPr>
    </w:p>
    <w:p w:rsidR="00C05890" w:rsidRPr="000F24D0" w:rsidRDefault="00C05890" w:rsidP="000F24D0">
      <w:pPr>
        <w:ind w:firstLine="709"/>
        <w:jc w:val="both"/>
        <w:rPr>
          <w:b/>
        </w:rPr>
      </w:pPr>
    </w:p>
    <w:p w:rsidR="00C05890" w:rsidRPr="000F24D0" w:rsidRDefault="00C05890" w:rsidP="000F24D0">
      <w:pPr>
        <w:ind w:firstLine="709"/>
        <w:jc w:val="both"/>
        <w:rPr>
          <w:b/>
        </w:rPr>
      </w:pPr>
    </w:p>
    <w:p w:rsidR="00C05890" w:rsidRPr="000F24D0" w:rsidRDefault="00C05890" w:rsidP="000F24D0">
      <w:pPr>
        <w:ind w:firstLine="709"/>
        <w:jc w:val="both"/>
        <w:rPr>
          <w:b/>
        </w:rPr>
      </w:pPr>
    </w:p>
    <w:p w:rsidR="00EB5E2F" w:rsidRDefault="00DA3208" w:rsidP="000F24D0">
      <w:pPr>
        <w:ind w:firstLine="709"/>
        <w:jc w:val="both"/>
        <w:rPr>
          <w:b/>
        </w:rPr>
      </w:pPr>
      <w:r w:rsidRPr="000F24D0">
        <w:rPr>
          <w:b/>
        </w:rPr>
        <w:t xml:space="preserve">  </w:t>
      </w:r>
    </w:p>
    <w:p w:rsidR="00EB5E2F" w:rsidRDefault="00EB5E2F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AB01C3" w:rsidRPr="000F24D0" w:rsidRDefault="00DA3208" w:rsidP="000F24D0">
      <w:pPr>
        <w:ind w:firstLine="709"/>
        <w:jc w:val="both"/>
        <w:rPr>
          <w:b/>
        </w:rPr>
      </w:pPr>
      <w:r w:rsidRPr="000F24D0">
        <w:rPr>
          <w:b/>
        </w:rPr>
        <w:lastRenderedPageBreak/>
        <w:t xml:space="preserve"> </w:t>
      </w:r>
      <w:r w:rsidR="00AB01C3" w:rsidRPr="000F24D0">
        <w:rPr>
          <w:b/>
        </w:rPr>
        <w:t xml:space="preserve">КОНТРОЛЬНЫЕ РАБОТЫ </w:t>
      </w:r>
    </w:p>
    <w:p w:rsidR="00380B41" w:rsidRPr="000F24D0" w:rsidRDefault="00380B41" w:rsidP="000F24D0">
      <w:pPr>
        <w:ind w:firstLine="709"/>
        <w:jc w:val="both"/>
        <w:rPr>
          <w:b/>
        </w:rPr>
      </w:pPr>
    </w:p>
    <w:p w:rsidR="00380B41" w:rsidRPr="000F24D0" w:rsidRDefault="00A90611" w:rsidP="000F24D0">
      <w:pPr>
        <w:ind w:firstLine="709"/>
        <w:jc w:val="both"/>
        <w:rPr>
          <w:b/>
        </w:rPr>
      </w:pPr>
      <w:r w:rsidRPr="000F24D0">
        <w:rPr>
          <w:b/>
        </w:rPr>
        <w:t>7 класс</w:t>
      </w:r>
    </w:p>
    <w:tbl>
      <w:tblPr>
        <w:tblW w:w="1081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3"/>
        <w:gridCol w:w="66"/>
        <w:gridCol w:w="5342"/>
        <w:gridCol w:w="67"/>
      </w:tblGrid>
      <w:tr w:rsidR="00380B41" w:rsidRPr="000F24D0" w:rsidTr="00324A05">
        <w:trPr>
          <w:gridAfter w:val="1"/>
          <w:wAfter w:w="63" w:type="dxa"/>
          <w:trHeight w:val="176"/>
          <w:jc w:val="center"/>
        </w:trPr>
        <w:tc>
          <w:tcPr>
            <w:tcW w:w="10751" w:type="dxa"/>
            <w:gridSpan w:val="3"/>
            <w:shd w:val="clear" w:color="auto" w:fill="auto"/>
          </w:tcPr>
          <w:p w:rsidR="00380B41" w:rsidRPr="000F24D0" w:rsidRDefault="00380B41" w:rsidP="000F24D0">
            <w:pPr>
              <w:ind w:firstLine="709"/>
              <w:jc w:val="both"/>
              <w:rPr>
                <w:b/>
              </w:rPr>
            </w:pPr>
            <w:r w:rsidRPr="000F24D0">
              <w:rPr>
                <w:b/>
              </w:rPr>
              <w:t xml:space="preserve">                                                          Контрольная работа № 1.</w:t>
            </w:r>
          </w:p>
        </w:tc>
      </w:tr>
      <w:tr w:rsidR="00380B41" w:rsidRPr="000F24D0" w:rsidTr="00324A05">
        <w:trPr>
          <w:gridAfter w:val="1"/>
          <w:wAfter w:w="63" w:type="dxa"/>
          <w:trHeight w:val="1317"/>
          <w:jc w:val="center"/>
        </w:trPr>
        <w:tc>
          <w:tcPr>
            <w:tcW w:w="5343" w:type="dxa"/>
            <w:shd w:val="clear" w:color="auto" w:fill="auto"/>
          </w:tcPr>
          <w:p w:rsidR="00380B41" w:rsidRPr="000F24D0" w:rsidRDefault="00380B41" w:rsidP="000F24D0">
            <w:pPr>
              <w:ind w:firstLine="709"/>
              <w:jc w:val="both"/>
            </w:pPr>
            <w:r w:rsidRPr="000F24D0">
              <w:rPr>
                <w:b/>
                <w:i/>
              </w:rPr>
              <w:t xml:space="preserve">                              1 вариант.</w:t>
            </w:r>
          </w:p>
          <w:p w:rsidR="00380B41" w:rsidRPr="000F24D0" w:rsidRDefault="00380B41" w:rsidP="000F24D0">
            <w:pPr>
              <w:ind w:firstLine="709"/>
              <w:jc w:val="both"/>
            </w:pP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t xml:space="preserve">1). Три точки </w:t>
            </w:r>
            <w:r w:rsidRPr="000F24D0">
              <w:rPr>
                <w:i/>
              </w:rPr>
              <w:t>В, С</w:t>
            </w:r>
            <w:r w:rsidRPr="000F24D0">
              <w:t>, и</w:t>
            </w:r>
            <w:r w:rsidRPr="000F24D0">
              <w:rPr>
                <w:i/>
              </w:rPr>
              <w:t xml:space="preserve"> </w:t>
            </w:r>
            <w:r w:rsidRPr="000F24D0">
              <w:rPr>
                <w:i/>
                <w:lang w:val="en-US"/>
              </w:rPr>
              <w:t>D</w:t>
            </w:r>
            <w:r w:rsidRPr="000F24D0">
              <w:rPr>
                <w:i/>
              </w:rPr>
              <w:t xml:space="preserve"> </w:t>
            </w:r>
            <w:r w:rsidRPr="000F24D0">
              <w:t xml:space="preserve"> лежат на одной прямой. Известно, что </w:t>
            </w:r>
            <w:r w:rsidRPr="000F24D0">
              <w:rPr>
                <w:i/>
              </w:rPr>
              <w:t>В</w:t>
            </w:r>
            <w:r w:rsidRPr="000F24D0">
              <w:rPr>
                <w:i/>
                <w:lang w:val="en-US"/>
              </w:rPr>
              <w:t>D</w:t>
            </w:r>
            <w:r w:rsidRPr="000F24D0">
              <w:rPr>
                <w:i/>
              </w:rPr>
              <w:t xml:space="preserve"> = 17 см, </w:t>
            </w:r>
            <w:r w:rsidRPr="000F24D0">
              <w:rPr>
                <w:i/>
                <w:lang w:val="en-US"/>
              </w:rPr>
              <w:t>DC</w:t>
            </w:r>
            <w:r w:rsidRPr="000F24D0">
              <w:rPr>
                <w:i/>
              </w:rPr>
              <w:t xml:space="preserve"> = 25 см. </w:t>
            </w:r>
            <w:r w:rsidRPr="000F24D0">
              <w:t xml:space="preserve">Какой может быть длина отрезка </w:t>
            </w:r>
            <w:r w:rsidRPr="000F24D0">
              <w:rPr>
                <w:i/>
              </w:rPr>
              <w:t>ВС ?</w:t>
            </w:r>
          </w:p>
          <w:p w:rsidR="00380B41" w:rsidRPr="000F24D0" w:rsidRDefault="00380B41" w:rsidP="000F24D0">
            <w:pPr>
              <w:ind w:firstLine="709"/>
              <w:jc w:val="both"/>
            </w:pP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2). Сумма вертикальных углов </w:t>
            </w:r>
            <w:r w:rsidRPr="000F24D0">
              <w:rPr>
                <w:i/>
              </w:rPr>
              <w:t xml:space="preserve">МОЕ </w:t>
            </w:r>
            <w:r w:rsidRPr="000F24D0">
              <w:t>и</w:t>
            </w:r>
            <w:r w:rsidRPr="000F24D0">
              <w:rPr>
                <w:i/>
              </w:rPr>
              <w:t xml:space="preserve"> </w:t>
            </w:r>
            <w:r w:rsidRPr="000F24D0">
              <w:rPr>
                <w:i/>
                <w:lang w:val="en-US"/>
              </w:rPr>
              <w:t>DOC</w:t>
            </w:r>
            <w:r w:rsidRPr="000F24D0">
              <w:rPr>
                <w:i/>
              </w:rPr>
              <w:t>,</w:t>
            </w:r>
            <w:r w:rsidRPr="000F24D0">
              <w:t xml:space="preserve"> образованных при пересечении прямых </w:t>
            </w:r>
            <w:r w:rsidRPr="000F24D0">
              <w:rPr>
                <w:i/>
              </w:rPr>
              <w:t xml:space="preserve">МС </w:t>
            </w:r>
            <w:r w:rsidRPr="000F24D0">
              <w:t>и</w:t>
            </w:r>
            <w:r w:rsidRPr="000F24D0">
              <w:rPr>
                <w:i/>
              </w:rPr>
              <w:t xml:space="preserve"> </w:t>
            </w:r>
            <w:r w:rsidRPr="000F24D0">
              <w:rPr>
                <w:i/>
                <w:lang w:val="en-US"/>
              </w:rPr>
              <w:t>DE</w:t>
            </w:r>
            <w:r w:rsidRPr="000F24D0">
              <w:rPr>
                <w:i/>
              </w:rPr>
              <w:t xml:space="preserve">, </w:t>
            </w:r>
            <w:r w:rsidRPr="000F24D0">
              <w:t xml:space="preserve">равна </w:t>
            </w:r>
            <w:r w:rsidRPr="000F24D0">
              <w:rPr>
                <w:i/>
              </w:rPr>
              <w:t xml:space="preserve">204 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t xml:space="preserve"> . Найдите угол </w:t>
            </w:r>
            <w:r w:rsidRPr="000F24D0">
              <w:rPr>
                <w:i/>
              </w:rPr>
              <w:t>МО</w:t>
            </w:r>
            <w:r w:rsidRPr="000F24D0">
              <w:rPr>
                <w:i/>
                <w:lang w:val="en-US"/>
              </w:rPr>
              <w:t>D</w:t>
            </w:r>
            <w:r w:rsidRPr="000F24D0">
              <w:t xml:space="preserve"> . </w:t>
            </w:r>
          </w:p>
          <w:p w:rsidR="00380B41" w:rsidRPr="000F24D0" w:rsidRDefault="00380B41" w:rsidP="000F24D0">
            <w:pPr>
              <w:ind w:firstLine="709"/>
              <w:jc w:val="both"/>
            </w:pP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t xml:space="preserve">3). С помощью транспортира начертите угол, равный </w:t>
            </w:r>
            <w:r w:rsidRPr="000F24D0">
              <w:rPr>
                <w:i/>
              </w:rPr>
              <w:t>78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rPr>
                <w:i/>
              </w:rPr>
              <w:t xml:space="preserve"> </w:t>
            </w:r>
            <w:r w:rsidRPr="000F24D0">
              <w:t xml:space="preserve">, и проведите биссектрису смежного с ним угла. </w:t>
            </w:r>
          </w:p>
        </w:tc>
        <w:tc>
          <w:tcPr>
            <w:tcW w:w="5408" w:type="dxa"/>
            <w:gridSpan w:val="2"/>
            <w:shd w:val="clear" w:color="auto" w:fill="auto"/>
          </w:tcPr>
          <w:p w:rsidR="00380B41" w:rsidRPr="000F24D0" w:rsidRDefault="00380B41" w:rsidP="000F24D0">
            <w:pPr>
              <w:ind w:firstLine="709"/>
              <w:jc w:val="both"/>
              <w:rPr>
                <w:b/>
              </w:rPr>
            </w:pPr>
            <w:r w:rsidRPr="000F24D0">
              <w:rPr>
                <w:b/>
                <w:i/>
              </w:rPr>
              <w:t xml:space="preserve">                               2 вариант.</w:t>
            </w:r>
          </w:p>
          <w:p w:rsidR="00380B41" w:rsidRPr="000F24D0" w:rsidRDefault="00380B41" w:rsidP="000F24D0">
            <w:pPr>
              <w:ind w:firstLine="709"/>
              <w:jc w:val="both"/>
              <w:rPr>
                <w:b/>
              </w:rPr>
            </w:pP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1). Три точки  </w:t>
            </w:r>
            <w:r w:rsidRPr="000F24D0">
              <w:rPr>
                <w:i/>
              </w:rPr>
              <w:t xml:space="preserve">М, </w:t>
            </w:r>
            <w:r w:rsidRPr="000F24D0">
              <w:rPr>
                <w:i/>
                <w:lang w:val="en-US"/>
              </w:rPr>
              <w:t>N</w:t>
            </w:r>
            <w:r w:rsidRPr="000F24D0">
              <w:rPr>
                <w:i/>
              </w:rPr>
              <w:t xml:space="preserve"> </w:t>
            </w:r>
            <w:r w:rsidRPr="000F24D0">
              <w:t>и</w:t>
            </w:r>
            <w:r w:rsidRPr="000F24D0">
              <w:rPr>
                <w:i/>
              </w:rPr>
              <w:t xml:space="preserve"> К </w:t>
            </w:r>
            <w:r w:rsidRPr="000F24D0">
              <w:t xml:space="preserve">лежат на одной прямой. Известно, что </w:t>
            </w:r>
            <w:r w:rsidRPr="000F24D0">
              <w:rPr>
                <w:i/>
                <w:lang w:val="en-US"/>
              </w:rPr>
              <w:t>MN</w:t>
            </w:r>
            <w:r w:rsidRPr="000F24D0">
              <w:rPr>
                <w:i/>
              </w:rPr>
              <w:t xml:space="preserve"> = 15 см, </w:t>
            </w:r>
            <w:r w:rsidRPr="000F24D0">
              <w:rPr>
                <w:i/>
                <w:lang w:val="en-US"/>
              </w:rPr>
              <w:t>NK</w:t>
            </w:r>
            <w:r w:rsidRPr="000F24D0">
              <w:rPr>
                <w:i/>
              </w:rPr>
              <w:t xml:space="preserve"> = 18 см. </w:t>
            </w:r>
            <w:r w:rsidRPr="000F24D0">
              <w:t xml:space="preserve">Каким может быть расстояние </w:t>
            </w:r>
            <w:r w:rsidRPr="000F24D0">
              <w:rPr>
                <w:i/>
              </w:rPr>
              <w:t>МК ?</w:t>
            </w:r>
          </w:p>
          <w:p w:rsidR="00380B41" w:rsidRPr="000F24D0" w:rsidRDefault="00380B41" w:rsidP="000F24D0">
            <w:pPr>
              <w:ind w:firstLine="709"/>
              <w:jc w:val="both"/>
            </w:pP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2). Сумма вертикальных углов </w:t>
            </w:r>
            <w:r w:rsidRPr="000F24D0">
              <w:rPr>
                <w:i/>
              </w:rPr>
              <w:t xml:space="preserve">АОВ  </w:t>
            </w:r>
            <w:r w:rsidRPr="000F24D0">
              <w:t>и</w:t>
            </w:r>
            <w:r w:rsidRPr="000F24D0">
              <w:rPr>
                <w:i/>
              </w:rPr>
              <w:t xml:space="preserve"> СО</w:t>
            </w:r>
            <w:r w:rsidRPr="000F24D0">
              <w:rPr>
                <w:i/>
                <w:lang w:val="en-US"/>
              </w:rPr>
              <w:t>D</w:t>
            </w:r>
            <w:r w:rsidRPr="000F24D0">
              <w:rPr>
                <w:i/>
              </w:rPr>
              <w:t>,</w:t>
            </w:r>
            <w:r w:rsidRPr="000F24D0">
              <w:t xml:space="preserve"> образованных при пересечении прямых </w:t>
            </w:r>
            <w:r w:rsidRPr="000F24D0">
              <w:rPr>
                <w:i/>
              </w:rPr>
              <w:t>А</w:t>
            </w:r>
            <w:r w:rsidRPr="000F24D0">
              <w:rPr>
                <w:i/>
                <w:lang w:val="en-US"/>
              </w:rPr>
              <w:t>D</w:t>
            </w:r>
            <w:r w:rsidRPr="000F24D0">
              <w:rPr>
                <w:i/>
              </w:rPr>
              <w:t xml:space="preserve">  </w:t>
            </w:r>
            <w:r w:rsidRPr="000F24D0">
              <w:t>и</w:t>
            </w:r>
            <w:r w:rsidRPr="000F24D0">
              <w:rPr>
                <w:i/>
              </w:rPr>
              <w:t xml:space="preserve">  ВС, </w:t>
            </w:r>
            <w:r w:rsidRPr="000F24D0">
              <w:t xml:space="preserve">равна </w:t>
            </w:r>
            <w:r w:rsidRPr="000F24D0">
              <w:rPr>
                <w:i/>
              </w:rPr>
              <w:t xml:space="preserve">108 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t xml:space="preserve"> . Найдите угол </w:t>
            </w:r>
            <w:r w:rsidRPr="000F24D0">
              <w:rPr>
                <w:i/>
              </w:rPr>
              <w:t>ВО</w:t>
            </w:r>
            <w:r w:rsidRPr="000F24D0">
              <w:rPr>
                <w:i/>
                <w:lang w:val="en-US"/>
              </w:rPr>
              <w:t>D</w:t>
            </w:r>
            <w:r w:rsidRPr="000F24D0">
              <w:t xml:space="preserve"> . </w:t>
            </w:r>
          </w:p>
          <w:p w:rsidR="00380B41" w:rsidRPr="000F24D0" w:rsidRDefault="00380B41" w:rsidP="000F24D0">
            <w:pPr>
              <w:ind w:firstLine="709"/>
              <w:jc w:val="both"/>
            </w:pP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3). С помощью транспортира начертите угол, равный </w:t>
            </w:r>
            <w:r w:rsidRPr="000F24D0">
              <w:rPr>
                <w:i/>
              </w:rPr>
              <w:t>132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rPr>
                <w:i/>
              </w:rPr>
              <w:t xml:space="preserve"> </w:t>
            </w:r>
            <w:r w:rsidRPr="000F24D0">
              <w:t>, и проведите биссектрису одного из смежных с ним  углов.</w:t>
            </w:r>
          </w:p>
        </w:tc>
      </w:tr>
      <w:tr w:rsidR="00380B41" w:rsidRPr="000F24D0" w:rsidTr="00324A05">
        <w:trPr>
          <w:gridAfter w:val="1"/>
          <w:wAfter w:w="63" w:type="dxa"/>
          <w:trHeight w:val="281"/>
          <w:jc w:val="center"/>
        </w:trPr>
        <w:tc>
          <w:tcPr>
            <w:tcW w:w="10751" w:type="dxa"/>
            <w:gridSpan w:val="3"/>
            <w:shd w:val="clear" w:color="auto" w:fill="auto"/>
          </w:tcPr>
          <w:p w:rsidR="00380B41" w:rsidRPr="000F24D0" w:rsidRDefault="00380B41" w:rsidP="000F24D0">
            <w:pPr>
              <w:ind w:firstLine="709"/>
              <w:jc w:val="both"/>
            </w:pPr>
            <w:r w:rsidRPr="000F24D0">
              <w:rPr>
                <w:b/>
              </w:rPr>
              <w:t xml:space="preserve">                                                         Контрольная работа № 2.</w:t>
            </w:r>
          </w:p>
        </w:tc>
      </w:tr>
      <w:tr w:rsidR="00380B41" w:rsidRPr="000F24D0" w:rsidTr="00324A05">
        <w:trPr>
          <w:gridAfter w:val="1"/>
          <w:wAfter w:w="63" w:type="dxa"/>
          <w:trHeight w:val="1401"/>
          <w:jc w:val="center"/>
        </w:trPr>
        <w:tc>
          <w:tcPr>
            <w:tcW w:w="5343" w:type="dxa"/>
            <w:shd w:val="clear" w:color="auto" w:fill="auto"/>
          </w:tcPr>
          <w:p w:rsidR="00380B41" w:rsidRPr="000F24D0" w:rsidRDefault="00380B41" w:rsidP="000F24D0">
            <w:pPr>
              <w:ind w:firstLine="709"/>
              <w:jc w:val="both"/>
              <w:rPr>
                <w:b/>
                <w:i/>
              </w:rPr>
            </w:pPr>
            <w:r w:rsidRPr="000F24D0">
              <w:rPr>
                <w:b/>
                <w:i/>
              </w:rPr>
              <w:t xml:space="preserve">                              1 вариант.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1). На рисунке </w:t>
            </w:r>
            <w:r w:rsidRPr="000F24D0">
              <w:rPr>
                <w:i/>
              </w:rPr>
              <w:t>1</w:t>
            </w:r>
            <w:r w:rsidRPr="000F24D0">
              <w:t xml:space="preserve"> отрезки </w:t>
            </w:r>
            <w:r w:rsidRPr="000F24D0">
              <w:rPr>
                <w:i/>
              </w:rPr>
              <w:t>АВ  и  С</w:t>
            </w:r>
            <w:r w:rsidRPr="000F24D0">
              <w:rPr>
                <w:i/>
                <w:lang w:val="en-US"/>
              </w:rPr>
              <w:t>D</w:t>
            </w:r>
            <w:r w:rsidRPr="000F24D0">
              <w:rPr>
                <w:i/>
              </w:rPr>
              <w:t xml:space="preserve"> </w:t>
            </w:r>
            <w:r w:rsidRPr="000F24D0">
              <w:t xml:space="preserve"> имеют общую середину </w:t>
            </w:r>
            <w:r w:rsidRPr="000F24D0">
              <w:rPr>
                <w:i/>
              </w:rPr>
              <w:t>О.</w:t>
            </w:r>
            <w:r w:rsidRPr="000F24D0">
              <w:t xml:space="preserve"> Докажите, что </w:t>
            </w:r>
            <w:r w:rsidRPr="000F24D0">
              <w:rPr>
                <w:position w:val="-6"/>
              </w:rPr>
              <w:object w:dxaOrig="16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95pt;height:13.65pt" o:ole="">
                  <v:imagedata r:id="rId8" o:title=""/>
                </v:shape>
                <o:OLEObject Type="Embed" ProgID="Equation.3" ShapeID="_x0000_i1025" DrawAspect="Content" ObjectID="_1693995934" r:id="rId9"/>
              </w:object>
            </w:r>
            <w:r w:rsidRPr="000F24D0">
              <w:t>.</w:t>
            </w: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t xml:space="preserve">                                                                 </w:t>
            </w:r>
            <w:r w:rsidRPr="000F24D0">
              <w:rPr>
                <w:i/>
              </w:rPr>
              <w:t>С</w:t>
            </w:r>
          </w:p>
          <w:p w:rsidR="00380B41" w:rsidRPr="000F24D0" w:rsidRDefault="001A68AF" w:rsidP="000F24D0">
            <w:pPr>
              <w:ind w:firstLine="709"/>
              <w:jc w:val="both"/>
              <w:rPr>
                <w:i/>
              </w:rPr>
            </w:pPr>
            <w:r>
              <w:rPr>
                <w:noProof/>
                <w:lang w:eastAsia="en-US"/>
              </w:rPr>
              <w:pict>
                <v:line id="_x0000_s1064" style="position:absolute;left:0;text-align:left;flip:x;z-index:251652096" from="57.6pt,9.35pt" to="66.6pt,18.35pt"/>
              </w:pict>
            </w:r>
            <w:r>
              <w:rPr>
                <w:noProof/>
                <w:lang w:eastAsia="en-US"/>
              </w:rPr>
              <w:pict>
                <v:line id="_x0000_s1063" style="position:absolute;left:0;text-align:left;flip:x;z-index:251651072" from="57.6pt,6.35pt" to="66.6pt,15.35pt"/>
              </w:pict>
            </w:r>
            <w:r>
              <w:rPr>
                <w:noProof/>
                <w:lang w:eastAsia="en-US"/>
              </w:rPr>
              <w:pict>
                <v:shapetype id="_x0000_t125" coordsize="21600,21600" o:spt="125" path="m21600,21600l,21600,21600,,,xe">
                  <v:stroke joinstyle="miter"/>
                  <v:path o:extrusionok="f" gradientshapeok="t" o:connecttype="custom" o:connectlocs="10800,0;10800,10800;10800,21600" textboxrect="5400,5400,16200,16200"/>
                </v:shapetype>
                <v:shape id="_x0000_s1062" type="#_x0000_t125" style="position:absolute;left:0;text-align:left;margin-left:97.35pt;margin-top:-56.8pt;width:38.75pt;height:153pt;rotation:-6354154fd;z-index:251650048"/>
              </w:pict>
            </w:r>
            <w:r w:rsidR="00380B41" w:rsidRPr="000F24D0">
              <w:t xml:space="preserve">     </w:t>
            </w:r>
            <w:r w:rsidR="00380B41" w:rsidRPr="000F24D0">
              <w:rPr>
                <w:i/>
              </w:rPr>
              <w:t xml:space="preserve">  А                            </w:t>
            </w:r>
            <w:r w:rsidR="00380B41" w:rsidRPr="000F24D0">
              <w:rPr>
                <w:i/>
                <w:lang w:val="en-US"/>
              </w:rPr>
              <w:t>O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                                                                                В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                 </w:t>
            </w:r>
            <w:r w:rsidRPr="000F24D0">
              <w:rPr>
                <w:i/>
                <w:lang w:val="en-US"/>
              </w:rPr>
              <w:t>D</w:t>
            </w:r>
            <w:r w:rsidRPr="000F24D0">
              <w:t xml:space="preserve">    </w:t>
            </w:r>
          </w:p>
          <w:p w:rsidR="00380B41" w:rsidRPr="000F24D0" w:rsidRDefault="00380B41" w:rsidP="000F24D0">
            <w:pPr>
              <w:ind w:firstLine="709"/>
              <w:jc w:val="both"/>
            </w:pP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t xml:space="preserve">2). Луч </w:t>
            </w:r>
            <w:r w:rsidRPr="000F24D0">
              <w:rPr>
                <w:i/>
              </w:rPr>
              <w:t xml:space="preserve">AD </w:t>
            </w:r>
            <w:r w:rsidRPr="000F24D0">
              <w:t xml:space="preserve">– биссектриса угла </w:t>
            </w:r>
            <w:r w:rsidRPr="000F24D0">
              <w:rPr>
                <w:i/>
              </w:rPr>
              <w:t>А.</w:t>
            </w:r>
            <w:r w:rsidRPr="000F24D0">
              <w:t xml:space="preserve"> На сторонах угла </w:t>
            </w:r>
            <w:r w:rsidRPr="000F24D0">
              <w:rPr>
                <w:i/>
              </w:rPr>
              <w:t>А</w:t>
            </w:r>
            <w:r w:rsidRPr="000F24D0">
              <w:t xml:space="preserve"> отмечены точки </w:t>
            </w:r>
            <w:r w:rsidRPr="000F24D0">
              <w:rPr>
                <w:i/>
              </w:rPr>
              <w:t>В</w:t>
            </w:r>
            <w:r w:rsidRPr="000F24D0">
              <w:t xml:space="preserve"> и</w:t>
            </w:r>
            <w:r w:rsidRPr="000F24D0">
              <w:rPr>
                <w:i/>
              </w:rPr>
              <w:t xml:space="preserve"> С </w:t>
            </w:r>
            <w:r w:rsidRPr="000F24D0">
              <w:t xml:space="preserve">так, что </w:t>
            </w:r>
            <w:r w:rsidRPr="000F24D0">
              <w:rPr>
                <w:position w:val="-4"/>
              </w:rPr>
              <w:object w:dxaOrig="260" w:dyaOrig="240">
                <v:shape id="_x0000_i1026" type="#_x0000_t75" style="width:12.4pt;height:12.4pt" o:ole="">
                  <v:imagedata r:id="rId10" o:title=""/>
                </v:shape>
                <o:OLEObject Type="Embed" ProgID="Equation.3" ShapeID="_x0000_i1026" DrawAspect="Content" ObjectID="_1693995935" r:id="rId11"/>
              </w:object>
            </w:r>
            <w:r w:rsidRPr="000F24D0">
              <w:t xml:space="preserve"> </w:t>
            </w:r>
            <w:r w:rsidRPr="000F24D0">
              <w:rPr>
                <w:i/>
              </w:rPr>
              <w:t>А</w:t>
            </w:r>
            <w:r w:rsidRPr="000F24D0">
              <w:rPr>
                <w:i/>
                <w:lang w:val="en-US"/>
              </w:rPr>
              <w:t>D</w:t>
            </w:r>
            <w:r w:rsidRPr="000F24D0">
              <w:rPr>
                <w:i/>
              </w:rPr>
              <w:t xml:space="preserve">В = </w:t>
            </w:r>
            <w:r w:rsidRPr="000F24D0">
              <w:rPr>
                <w:position w:val="-4"/>
              </w:rPr>
              <w:object w:dxaOrig="260" w:dyaOrig="240">
                <v:shape id="_x0000_i1027" type="#_x0000_t75" style="width:12.4pt;height:12.4pt" o:ole="">
                  <v:imagedata r:id="rId12" o:title=""/>
                </v:shape>
                <o:OLEObject Type="Embed" ProgID="Equation.3" ShapeID="_x0000_i1027" DrawAspect="Content" ObjectID="_1693995936" r:id="rId13"/>
              </w:object>
            </w:r>
            <w:r w:rsidRPr="000F24D0">
              <w:t xml:space="preserve"> А</w:t>
            </w:r>
            <w:r w:rsidRPr="000F24D0">
              <w:rPr>
                <w:i/>
                <w:lang w:val="en-US"/>
              </w:rPr>
              <w:t>D</w:t>
            </w:r>
            <w:r w:rsidRPr="000F24D0">
              <w:rPr>
                <w:i/>
              </w:rPr>
              <w:t xml:space="preserve">С . </w:t>
            </w:r>
            <w:r w:rsidRPr="000F24D0">
              <w:t xml:space="preserve">Докажите, что </w:t>
            </w:r>
            <w:r w:rsidRPr="000F24D0">
              <w:rPr>
                <w:i/>
              </w:rPr>
              <w:t>АВ = АС .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3). В равнобедренном треугольнике с периметром </w:t>
            </w:r>
            <w:r w:rsidRPr="000F24D0">
              <w:rPr>
                <w:i/>
              </w:rPr>
              <w:t>48 см</w:t>
            </w:r>
            <w:r w:rsidRPr="000F24D0">
              <w:t xml:space="preserve"> боковая сторона относится к основанию как </w:t>
            </w:r>
            <w:r w:rsidRPr="000F24D0">
              <w:rPr>
                <w:i/>
              </w:rPr>
              <w:t>5 : 2</w:t>
            </w:r>
            <w:r w:rsidRPr="000F24D0">
              <w:t xml:space="preserve"> . Найдите стороны треугольника.</w:t>
            </w:r>
          </w:p>
        </w:tc>
        <w:tc>
          <w:tcPr>
            <w:tcW w:w="5408" w:type="dxa"/>
            <w:gridSpan w:val="2"/>
            <w:shd w:val="clear" w:color="auto" w:fill="auto"/>
          </w:tcPr>
          <w:p w:rsidR="00380B41" w:rsidRPr="000F24D0" w:rsidRDefault="00380B41" w:rsidP="000F24D0">
            <w:pPr>
              <w:ind w:firstLine="709"/>
              <w:jc w:val="both"/>
              <w:rPr>
                <w:b/>
                <w:i/>
              </w:rPr>
            </w:pPr>
            <w:r w:rsidRPr="000F24D0">
              <w:rPr>
                <w:b/>
                <w:i/>
              </w:rPr>
              <w:t xml:space="preserve">                               2 вариант.</w:t>
            </w:r>
          </w:p>
          <w:p w:rsidR="00DA3208" w:rsidRPr="000F24D0" w:rsidRDefault="001A68AF" w:rsidP="000F24D0">
            <w:pPr>
              <w:ind w:firstLine="709"/>
              <w:jc w:val="both"/>
              <w:rPr>
                <w:i/>
              </w:rPr>
            </w:pPr>
            <w:r>
              <w:rPr>
                <w:noProof/>
                <w:lang w:eastAsia="en-US"/>
              </w:rPr>
              <w:pict>
                <v:line id="_x0000_s1068" style="position:absolute;left:0;text-align:left;flip:x;z-index:251656192" from="161.35pt,24.55pt" to="215.35pt,24.55pt"/>
              </w:pict>
            </w:r>
            <w:r>
              <w:rPr>
                <w:noProof/>
                <w:lang w:eastAsia="en-US"/>
              </w:rPr>
              <w:pict>
                <v:line id="_x0000_s1066" style="position:absolute;left:0;text-align:left;flip:x;z-index:251654144" from="125.35pt,24.55pt" to="160.75pt,97.7pt"/>
              </w:pict>
            </w:r>
            <w:r>
              <w:rPr>
                <w:noProof/>
                <w:lang w:eastAsia="en-US"/>
              </w:rPr>
              <w:pict>
                <v:line id="_x0000_s1065" style="position:absolute;left:0;text-align:left;flip:y;z-index:251653120" from="71.35pt,24.55pt" to="215.35pt,96.55pt"/>
              </w:pict>
            </w:r>
            <w:r w:rsidR="00380B41" w:rsidRPr="000F24D0">
              <w:t xml:space="preserve">1). На рисунке </w:t>
            </w:r>
            <w:r w:rsidR="00380B41" w:rsidRPr="000F24D0">
              <w:rPr>
                <w:i/>
              </w:rPr>
              <w:t>1</w:t>
            </w:r>
            <w:r w:rsidR="00380B41" w:rsidRPr="000F24D0">
              <w:t xml:space="preserve"> отрезки </w:t>
            </w:r>
            <w:r w:rsidR="00380B41" w:rsidRPr="000F24D0">
              <w:rPr>
                <w:i/>
              </w:rPr>
              <w:t xml:space="preserve">МЕ </w:t>
            </w:r>
            <w:r w:rsidR="00380B41" w:rsidRPr="000F24D0">
              <w:t xml:space="preserve">и </w:t>
            </w:r>
            <w:r w:rsidR="00380B41" w:rsidRPr="000F24D0">
              <w:rPr>
                <w:i/>
              </w:rPr>
              <w:t>РК</w:t>
            </w:r>
            <w:r w:rsidR="00380B41" w:rsidRPr="000F24D0">
              <w:t xml:space="preserve">  точкой </w:t>
            </w:r>
            <w:r w:rsidR="00380B41" w:rsidRPr="000F24D0">
              <w:rPr>
                <w:i/>
                <w:lang w:val="en-US"/>
              </w:rPr>
              <w:t>D</w:t>
            </w:r>
            <w:r w:rsidR="00380B41" w:rsidRPr="000F24D0">
              <w:rPr>
                <w:i/>
              </w:rPr>
              <w:t xml:space="preserve"> </w:t>
            </w:r>
            <w:r w:rsidR="00380B41" w:rsidRPr="000F24D0">
              <w:t xml:space="preserve">делятся пополам. Докажите, что </w:t>
            </w:r>
            <w:r w:rsidR="00380B41" w:rsidRPr="000F24D0">
              <w:rPr>
                <w:position w:val="-4"/>
              </w:rPr>
              <w:object w:dxaOrig="260" w:dyaOrig="240">
                <v:shape id="_x0000_i1028" type="#_x0000_t75" style="width:12.4pt;height:12.4pt" o:ole="">
                  <v:imagedata r:id="rId12" o:title=""/>
                </v:shape>
                <o:OLEObject Type="Embed" ProgID="Equation.3" ShapeID="_x0000_i1028" DrawAspect="Content" ObjectID="_1693995937" r:id="rId14"/>
              </w:object>
            </w:r>
            <w:r w:rsidR="00380B41" w:rsidRPr="000F24D0">
              <w:rPr>
                <w:i/>
              </w:rPr>
              <w:t>КМ</w:t>
            </w:r>
            <w:r w:rsidR="00380B41" w:rsidRPr="000F24D0">
              <w:rPr>
                <w:i/>
                <w:lang w:val="en-US"/>
              </w:rPr>
              <w:t>D</w:t>
            </w:r>
            <w:r w:rsidR="00380B41" w:rsidRPr="000F24D0">
              <w:rPr>
                <w:i/>
              </w:rPr>
              <w:t xml:space="preserve"> =</w:t>
            </w:r>
            <w:r w:rsidR="00380B41" w:rsidRPr="000F24D0">
              <w:rPr>
                <w:position w:val="-4"/>
              </w:rPr>
              <w:object w:dxaOrig="260" w:dyaOrig="240">
                <v:shape id="_x0000_i1029" type="#_x0000_t75" style="width:12.4pt;height:12.4pt" o:ole="">
                  <v:imagedata r:id="rId12" o:title=""/>
                </v:shape>
                <o:OLEObject Type="Embed" ProgID="Equation.3" ShapeID="_x0000_i1029" DrawAspect="Content" ObjectID="_1693995938" r:id="rId15"/>
              </w:object>
            </w:r>
            <w:r w:rsidR="00380B41" w:rsidRPr="000F24D0">
              <w:rPr>
                <w:i/>
              </w:rPr>
              <w:t>РЕ</w:t>
            </w:r>
            <w:r w:rsidR="00380B41" w:rsidRPr="000F24D0">
              <w:rPr>
                <w:i/>
                <w:lang w:val="en-US"/>
              </w:rPr>
              <w:t>D</w:t>
            </w:r>
            <w:r w:rsidR="00380B41" w:rsidRPr="000F24D0">
              <w:rPr>
                <w:i/>
              </w:rPr>
              <w:t>.</w:t>
            </w: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t xml:space="preserve">                   </w:t>
            </w:r>
            <w:r w:rsidR="00DA3208" w:rsidRPr="000F24D0">
              <w:t xml:space="preserve">  </w:t>
            </w:r>
            <w:r w:rsidRPr="000F24D0">
              <w:t xml:space="preserve"> </w:t>
            </w:r>
            <w:r w:rsidR="00DA3208" w:rsidRPr="000F24D0">
              <w:t xml:space="preserve">                       </w:t>
            </w:r>
            <w:r w:rsidRPr="000F24D0">
              <w:rPr>
                <w:i/>
              </w:rPr>
              <w:t>М                        К</w:t>
            </w:r>
          </w:p>
          <w:p w:rsidR="00380B41" w:rsidRPr="000F24D0" w:rsidRDefault="00380B41" w:rsidP="000F24D0">
            <w:pPr>
              <w:ind w:firstLine="709"/>
              <w:jc w:val="both"/>
            </w:pPr>
          </w:p>
          <w:p w:rsidR="00380B41" w:rsidRPr="000F24D0" w:rsidRDefault="00380B41" w:rsidP="000F24D0">
            <w:pPr>
              <w:ind w:firstLine="709"/>
              <w:jc w:val="both"/>
            </w:pP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t xml:space="preserve">                     </w:t>
            </w:r>
            <w:r w:rsidRPr="000F24D0">
              <w:rPr>
                <w:i/>
              </w:rPr>
              <w:t xml:space="preserve">                 </w:t>
            </w:r>
            <w:r w:rsidR="00DA3208" w:rsidRPr="000F24D0">
              <w:rPr>
                <w:i/>
              </w:rPr>
              <w:t xml:space="preserve">                </w:t>
            </w:r>
            <w:r w:rsidRPr="000F24D0">
              <w:rPr>
                <w:i/>
                <w:lang w:val="en-US"/>
              </w:rPr>
              <w:t>D</w:t>
            </w:r>
          </w:p>
          <w:p w:rsidR="00DA3208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rPr>
                <w:i/>
              </w:rPr>
              <w:t xml:space="preserve">            </w:t>
            </w:r>
          </w:p>
          <w:p w:rsidR="00380B41" w:rsidRPr="000F24D0" w:rsidRDefault="001A68AF" w:rsidP="000F24D0">
            <w:pPr>
              <w:ind w:firstLine="709"/>
              <w:jc w:val="both"/>
            </w:pPr>
            <w:r>
              <w:rPr>
                <w:noProof/>
                <w:lang w:eastAsia="en-US"/>
              </w:rPr>
              <w:pict>
                <v:line id="_x0000_s1067" style="position:absolute;left:0;text-align:left;z-index:251655168" from="71.35pt,10.3pt" to="125.35pt,10.3pt"/>
              </w:pict>
            </w:r>
            <w:r w:rsidR="00DA3208" w:rsidRPr="000F24D0">
              <w:rPr>
                <w:i/>
              </w:rPr>
              <w:t xml:space="preserve">                  </w:t>
            </w:r>
            <w:r w:rsidR="00380B41" w:rsidRPr="000F24D0">
              <w:rPr>
                <w:i/>
              </w:rPr>
              <w:t xml:space="preserve"> Р                      Е</w:t>
            </w: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t xml:space="preserve">2). На сторонах угла </w:t>
            </w:r>
            <w:r w:rsidRPr="000F24D0">
              <w:rPr>
                <w:i/>
                <w:lang w:val="en-US"/>
              </w:rPr>
              <w:t>D</w:t>
            </w:r>
            <w:r w:rsidRPr="000F24D0">
              <w:rPr>
                <w:i/>
              </w:rPr>
              <w:t xml:space="preserve"> </w:t>
            </w:r>
            <w:r w:rsidRPr="000F24D0">
              <w:t xml:space="preserve">отмечены точки </w:t>
            </w:r>
            <w:r w:rsidRPr="000F24D0">
              <w:rPr>
                <w:i/>
              </w:rPr>
              <w:t xml:space="preserve">М </w:t>
            </w:r>
            <w:r w:rsidRPr="000F24D0">
              <w:t xml:space="preserve"> и  </w:t>
            </w:r>
            <w:r w:rsidRPr="000F24D0">
              <w:rPr>
                <w:i/>
              </w:rPr>
              <w:t>К</w:t>
            </w:r>
            <w:r w:rsidRPr="000F24D0">
              <w:t xml:space="preserve"> так, что </w:t>
            </w:r>
            <w:r w:rsidRPr="000F24D0">
              <w:rPr>
                <w:i/>
                <w:lang w:val="en-US"/>
              </w:rPr>
              <w:t>D</w:t>
            </w:r>
            <w:r w:rsidRPr="000F24D0">
              <w:rPr>
                <w:i/>
              </w:rPr>
              <w:t xml:space="preserve">М = </w:t>
            </w:r>
            <w:r w:rsidRPr="000F24D0">
              <w:rPr>
                <w:i/>
                <w:lang w:val="en-US"/>
              </w:rPr>
              <w:t>D</w:t>
            </w:r>
            <w:r w:rsidRPr="000F24D0">
              <w:rPr>
                <w:i/>
              </w:rPr>
              <w:t xml:space="preserve">К. </w:t>
            </w:r>
            <w:r w:rsidRPr="000F24D0">
              <w:t xml:space="preserve">Точка </w:t>
            </w:r>
            <w:r w:rsidRPr="000F24D0">
              <w:rPr>
                <w:i/>
              </w:rPr>
              <w:t>Р</w:t>
            </w:r>
            <w:r w:rsidRPr="000F24D0">
              <w:t xml:space="preserve"> лежит внутри угла </w:t>
            </w:r>
            <w:r w:rsidRPr="000F24D0">
              <w:rPr>
                <w:i/>
                <w:lang w:val="en-US"/>
              </w:rPr>
              <w:t>D</w:t>
            </w:r>
            <w:r w:rsidRPr="000F24D0">
              <w:rPr>
                <w:i/>
              </w:rPr>
              <w:t xml:space="preserve"> </w:t>
            </w:r>
            <w:r w:rsidRPr="000F24D0">
              <w:t xml:space="preserve">и </w:t>
            </w:r>
            <w:r w:rsidRPr="000F24D0">
              <w:rPr>
                <w:i/>
              </w:rPr>
              <w:t xml:space="preserve">РК = РМ . </w:t>
            </w:r>
            <w:r w:rsidRPr="000F24D0">
              <w:t xml:space="preserve">Докажите, что луч </w:t>
            </w:r>
            <w:r w:rsidRPr="000F24D0">
              <w:rPr>
                <w:i/>
                <w:lang w:val="en-US"/>
              </w:rPr>
              <w:t>D</w:t>
            </w:r>
            <w:r w:rsidRPr="000F24D0">
              <w:rPr>
                <w:i/>
              </w:rPr>
              <w:t xml:space="preserve">Р – </w:t>
            </w:r>
            <w:r w:rsidRPr="000F24D0">
              <w:t xml:space="preserve">биссектриса угла </w:t>
            </w:r>
            <w:r w:rsidRPr="000F24D0">
              <w:rPr>
                <w:i/>
              </w:rPr>
              <w:t>М</w:t>
            </w:r>
            <w:r w:rsidRPr="000F24D0">
              <w:rPr>
                <w:i/>
                <w:lang w:val="en-US"/>
              </w:rPr>
              <w:t>D</w:t>
            </w:r>
            <w:r w:rsidRPr="000F24D0">
              <w:rPr>
                <w:i/>
              </w:rPr>
              <w:t xml:space="preserve">К . 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3). В равнобедренном треугольнике с периметром </w:t>
            </w:r>
            <w:r w:rsidRPr="000F24D0">
              <w:rPr>
                <w:i/>
              </w:rPr>
              <w:t>56 см</w:t>
            </w:r>
            <w:r w:rsidRPr="000F24D0">
              <w:t xml:space="preserve"> основание относится к боковой стороне как </w:t>
            </w:r>
            <w:r w:rsidRPr="000F24D0">
              <w:rPr>
                <w:i/>
              </w:rPr>
              <w:t>2 : 3</w:t>
            </w:r>
            <w:r w:rsidRPr="000F24D0">
              <w:t xml:space="preserve"> . Найдите стороны треугольника.</w:t>
            </w:r>
          </w:p>
        </w:tc>
      </w:tr>
      <w:tr w:rsidR="00380B41" w:rsidRPr="000F24D0" w:rsidTr="00324A05">
        <w:trPr>
          <w:gridAfter w:val="1"/>
          <w:wAfter w:w="63" w:type="dxa"/>
          <w:trHeight w:val="215"/>
          <w:jc w:val="center"/>
        </w:trPr>
        <w:tc>
          <w:tcPr>
            <w:tcW w:w="10751" w:type="dxa"/>
            <w:gridSpan w:val="3"/>
            <w:shd w:val="clear" w:color="auto" w:fill="auto"/>
          </w:tcPr>
          <w:p w:rsidR="00380B41" w:rsidRPr="000F24D0" w:rsidRDefault="00380B41" w:rsidP="000F24D0">
            <w:pPr>
              <w:ind w:firstLine="709"/>
              <w:jc w:val="both"/>
              <w:rPr>
                <w:b/>
                <w:i/>
              </w:rPr>
            </w:pPr>
            <w:r w:rsidRPr="000F24D0">
              <w:rPr>
                <w:b/>
              </w:rPr>
              <w:t xml:space="preserve">                                                         </w:t>
            </w:r>
            <w:r w:rsidRPr="000F24D0">
              <w:rPr>
                <w:b/>
                <w:lang w:val="en-US"/>
              </w:rPr>
              <w:t xml:space="preserve">   </w:t>
            </w:r>
            <w:r w:rsidRPr="000F24D0">
              <w:rPr>
                <w:b/>
              </w:rPr>
              <w:t>Контрольная работа № 3.</w:t>
            </w:r>
          </w:p>
        </w:tc>
      </w:tr>
      <w:tr w:rsidR="00380B41" w:rsidRPr="000F24D0" w:rsidTr="00324A05">
        <w:trPr>
          <w:gridAfter w:val="1"/>
          <w:wAfter w:w="63" w:type="dxa"/>
          <w:trHeight w:val="3301"/>
          <w:jc w:val="center"/>
        </w:trPr>
        <w:tc>
          <w:tcPr>
            <w:tcW w:w="5343" w:type="dxa"/>
            <w:shd w:val="clear" w:color="auto" w:fill="auto"/>
          </w:tcPr>
          <w:p w:rsidR="00380B41" w:rsidRPr="000F24D0" w:rsidRDefault="00380B41" w:rsidP="000F24D0">
            <w:pPr>
              <w:ind w:firstLine="709"/>
              <w:jc w:val="both"/>
            </w:pPr>
            <w:r w:rsidRPr="000F24D0">
              <w:rPr>
                <w:b/>
                <w:i/>
              </w:rPr>
              <w:t xml:space="preserve">                                 1 вариант</w:t>
            </w:r>
            <w:r w:rsidRPr="000F24D0">
              <w:t>.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1). Отрезки  </w:t>
            </w:r>
            <w:r w:rsidRPr="000F24D0">
              <w:rPr>
                <w:i/>
                <w:lang w:val="en-US"/>
              </w:rPr>
              <w:t>EF</w:t>
            </w:r>
            <w:r w:rsidRPr="000F24D0">
              <w:t xml:space="preserve"> и  </w:t>
            </w:r>
            <w:r w:rsidRPr="000F24D0">
              <w:rPr>
                <w:i/>
                <w:lang w:val="en-US"/>
              </w:rPr>
              <w:t>PQ</w:t>
            </w:r>
            <w:r w:rsidRPr="000F24D0">
              <w:t xml:space="preserve"> пересекаются в их середине </w:t>
            </w:r>
            <w:r w:rsidRPr="000F24D0">
              <w:rPr>
                <w:i/>
              </w:rPr>
              <w:t>М.</w:t>
            </w:r>
            <w:r w:rsidRPr="000F24D0">
              <w:t xml:space="preserve"> Докажите, что </w:t>
            </w:r>
            <w:r w:rsidRPr="000F24D0">
              <w:rPr>
                <w:i/>
              </w:rPr>
              <w:t xml:space="preserve">РЕ // </w:t>
            </w:r>
            <w:r w:rsidRPr="000F24D0">
              <w:rPr>
                <w:i/>
                <w:lang w:val="en-US"/>
              </w:rPr>
              <w:t>QF</w:t>
            </w:r>
            <w:r w:rsidRPr="000F24D0">
              <w:t>.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2). Отрезок </w:t>
            </w:r>
            <w:r w:rsidRPr="000F24D0">
              <w:rPr>
                <w:i/>
                <w:lang w:val="en-US"/>
              </w:rPr>
              <w:t>DM</w:t>
            </w:r>
            <w:r w:rsidRPr="000F24D0">
              <w:rPr>
                <w:i/>
              </w:rPr>
              <w:t xml:space="preserve"> </w:t>
            </w:r>
            <w:r w:rsidRPr="000F24D0">
              <w:t xml:space="preserve">– биссектриса треугольника </w:t>
            </w:r>
            <w:r w:rsidRPr="000F24D0">
              <w:rPr>
                <w:i/>
                <w:lang w:val="en-US"/>
              </w:rPr>
              <w:t>CDE</w:t>
            </w:r>
            <w:r w:rsidRPr="000F24D0">
              <w:t xml:space="preserve">. Через точку </w:t>
            </w:r>
            <w:r w:rsidRPr="000F24D0">
              <w:rPr>
                <w:i/>
              </w:rPr>
              <w:t>М</w:t>
            </w:r>
            <w:r w:rsidRPr="000F24D0">
              <w:t xml:space="preserve"> проведена прямая, параллельная стороне  </w:t>
            </w:r>
            <w:r w:rsidRPr="000F24D0">
              <w:rPr>
                <w:i/>
                <w:lang w:val="en-US"/>
              </w:rPr>
              <w:t>CD</w:t>
            </w:r>
            <w:r w:rsidRPr="000F24D0">
              <w:t xml:space="preserve">  и  пересекающая  сторону </w:t>
            </w:r>
            <w:r w:rsidRPr="000F24D0">
              <w:rPr>
                <w:i/>
                <w:lang w:val="en-US"/>
              </w:rPr>
              <w:t>DE</w:t>
            </w:r>
            <w:r w:rsidRPr="000F24D0">
              <w:t xml:space="preserve"> в точке </w:t>
            </w:r>
            <w:r w:rsidRPr="000F24D0">
              <w:rPr>
                <w:i/>
                <w:lang w:val="en-US"/>
              </w:rPr>
              <w:t>N</w:t>
            </w:r>
            <w:r w:rsidRPr="000F24D0">
              <w:t xml:space="preserve">. Найдите углы треугольника </w:t>
            </w:r>
            <w:r w:rsidRPr="000F24D0">
              <w:rPr>
                <w:i/>
                <w:lang w:val="en-US"/>
              </w:rPr>
              <w:t>DMN</w:t>
            </w:r>
            <w:r w:rsidRPr="000F24D0">
              <w:t xml:space="preserve">, если </w:t>
            </w:r>
            <w:r w:rsidRPr="000F24D0">
              <w:rPr>
                <w:position w:val="-6"/>
              </w:rPr>
              <w:object w:dxaOrig="1320" w:dyaOrig="320">
                <v:shape id="_x0000_i1030" type="#_x0000_t75" style="width:65.8pt;height:16.15pt" o:ole="">
                  <v:imagedata r:id="rId16" o:title=""/>
                </v:shape>
                <o:OLEObject Type="Embed" ProgID="Equation.3" ShapeID="_x0000_i1030" DrawAspect="Content" ObjectID="_1693995939" r:id="rId17"/>
              </w:object>
            </w:r>
            <w:r w:rsidRPr="000F24D0">
              <w:t>.</w:t>
            </w:r>
          </w:p>
          <w:p w:rsidR="00380B41" w:rsidRPr="000F24D0" w:rsidRDefault="001A68AF" w:rsidP="000F24D0">
            <w:pPr>
              <w:ind w:firstLine="709"/>
              <w:jc w:val="both"/>
            </w:pPr>
            <w:r>
              <w:rPr>
                <w:noProof/>
                <w:lang w:eastAsia="en-US"/>
              </w:rPr>
              <w:pict>
                <v:line id="_x0000_s1071" style="position:absolute;left:0;text-align:left;flip:x;z-index:251659264" from="166.25pt,40.05pt" to="175.25pt,67.05pt"/>
              </w:pict>
            </w:r>
            <w:r>
              <w:rPr>
                <w:noProof/>
                <w:lang w:eastAsia="en-US"/>
              </w:rPr>
              <w:pict>
                <v:line id="_x0000_s1070" style="position:absolute;left:0;text-align:left;flip:y;z-index:251658240" from="48.6pt,40.05pt" to="175.25pt,94.25pt"/>
              </w:pict>
            </w:r>
            <w:r w:rsidR="00380B41" w:rsidRPr="000F24D0">
              <w:t xml:space="preserve">3). На рисунке </w:t>
            </w:r>
            <w:r w:rsidR="00380B41" w:rsidRPr="000F24D0">
              <w:rPr>
                <w:i/>
              </w:rPr>
              <w:t>АС // В</w:t>
            </w:r>
            <w:r w:rsidR="00380B41" w:rsidRPr="000F24D0">
              <w:rPr>
                <w:i/>
                <w:lang w:val="en-US"/>
              </w:rPr>
              <w:t>D</w:t>
            </w:r>
            <w:r w:rsidR="00380B41" w:rsidRPr="000F24D0">
              <w:t xml:space="preserve">, точка </w:t>
            </w:r>
            <w:r w:rsidR="00380B41" w:rsidRPr="000F24D0">
              <w:rPr>
                <w:i/>
              </w:rPr>
              <w:t>М</w:t>
            </w:r>
            <w:r w:rsidR="00380B41" w:rsidRPr="000F24D0">
              <w:t xml:space="preserve"> – середина отрезка </w:t>
            </w:r>
            <w:r w:rsidR="00380B41" w:rsidRPr="000F24D0">
              <w:rPr>
                <w:i/>
              </w:rPr>
              <w:t>АВ</w:t>
            </w:r>
            <w:r w:rsidR="00380B41" w:rsidRPr="000F24D0">
              <w:t xml:space="preserve">. Докажите, что </w:t>
            </w:r>
            <w:r w:rsidR="00380B41" w:rsidRPr="000F24D0">
              <w:rPr>
                <w:i/>
              </w:rPr>
              <w:t>М</w:t>
            </w:r>
            <w:r w:rsidR="00380B41" w:rsidRPr="000F24D0">
              <w:t xml:space="preserve"> – середина отрезка </w:t>
            </w:r>
            <w:r w:rsidR="00380B41" w:rsidRPr="000F24D0">
              <w:rPr>
                <w:i/>
                <w:lang w:val="en-US"/>
              </w:rPr>
              <w:t>CD</w:t>
            </w:r>
            <w:r w:rsidR="00380B41" w:rsidRPr="000F24D0">
              <w:t>.</w:t>
            </w: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t xml:space="preserve">                                                            </w:t>
            </w:r>
            <w:r w:rsidRPr="000F24D0">
              <w:rPr>
                <w:i/>
                <w:lang w:val="en-US"/>
              </w:rPr>
              <w:t>D</w:t>
            </w:r>
            <w:r w:rsidRPr="000F24D0">
              <w:t xml:space="preserve"> </w:t>
            </w:r>
          </w:p>
          <w:p w:rsidR="00380B41" w:rsidRPr="000F24D0" w:rsidRDefault="001A68AF" w:rsidP="000F24D0">
            <w:pPr>
              <w:ind w:firstLine="709"/>
              <w:jc w:val="both"/>
              <w:rPr>
                <w:i/>
                <w:lang w:val="en-US"/>
              </w:rPr>
            </w:pPr>
            <w:r>
              <w:rPr>
                <w:noProof/>
                <w:lang w:eastAsia="en-US"/>
              </w:rPr>
              <w:pict>
                <v:line id="_x0000_s1072" style="position:absolute;left:0;text-align:left;flip:y;z-index:251660288" from="48.6pt,12.05pt" to="57.6pt,39.05pt"/>
              </w:pict>
            </w:r>
            <w:r>
              <w:rPr>
                <w:noProof/>
                <w:lang w:eastAsia="en-US"/>
              </w:rPr>
              <w:pict>
                <v:line id="_x0000_s1069" style="position:absolute;left:0;text-align:left;z-index:251657216" from="57.6pt,12.05pt" to="164.95pt,12.25pt"/>
              </w:pict>
            </w:r>
            <w:r w:rsidR="00380B41" w:rsidRPr="000F24D0">
              <w:rPr>
                <w:lang w:val="en-US"/>
              </w:rPr>
              <w:t xml:space="preserve">              </w:t>
            </w:r>
            <w:r w:rsidR="00380B41" w:rsidRPr="000F24D0">
              <w:t>А</w:t>
            </w:r>
            <w:r w:rsidR="00380B41" w:rsidRPr="000F24D0">
              <w:rPr>
                <w:lang w:val="en-US"/>
              </w:rPr>
              <w:t xml:space="preserve">             </w:t>
            </w:r>
            <w:r w:rsidR="00380B41" w:rsidRPr="000F24D0">
              <w:rPr>
                <w:i/>
                <w:lang w:val="en-US"/>
              </w:rPr>
              <w:t xml:space="preserve">    M </w:t>
            </w:r>
            <w:r w:rsidR="00380B41" w:rsidRPr="000F24D0">
              <w:rPr>
                <w:i/>
              </w:rPr>
              <w:t xml:space="preserve">                    </w:t>
            </w:r>
            <w:r w:rsidR="00380B41" w:rsidRPr="000F24D0">
              <w:rPr>
                <w:i/>
                <w:lang w:val="en-US"/>
              </w:rPr>
              <w:t>B</w:t>
            </w:r>
          </w:p>
          <w:p w:rsidR="00380B41" w:rsidRPr="000F24D0" w:rsidRDefault="00380B41" w:rsidP="000F24D0">
            <w:pPr>
              <w:ind w:firstLine="709"/>
              <w:jc w:val="both"/>
            </w:pPr>
          </w:p>
          <w:p w:rsidR="00380B41" w:rsidRPr="000F24D0" w:rsidRDefault="00380B41" w:rsidP="000F24D0">
            <w:pPr>
              <w:ind w:firstLine="709"/>
              <w:jc w:val="both"/>
              <w:rPr>
                <w:i/>
                <w:lang w:val="en-US"/>
              </w:rPr>
            </w:pPr>
            <w:r w:rsidRPr="000F24D0">
              <w:rPr>
                <w:lang w:val="en-US"/>
              </w:rPr>
              <w:t xml:space="preserve">              </w:t>
            </w:r>
            <w:r w:rsidRPr="000F24D0">
              <w:rPr>
                <w:i/>
                <w:lang w:val="en-US"/>
              </w:rPr>
              <w:t>C</w:t>
            </w:r>
          </w:p>
          <w:p w:rsidR="00380B41" w:rsidRPr="000F24D0" w:rsidRDefault="00380B41" w:rsidP="000F24D0">
            <w:pPr>
              <w:ind w:firstLine="709"/>
              <w:jc w:val="both"/>
              <w:rPr>
                <w:lang w:val="en-US"/>
              </w:rPr>
            </w:pPr>
          </w:p>
        </w:tc>
        <w:tc>
          <w:tcPr>
            <w:tcW w:w="5408" w:type="dxa"/>
            <w:gridSpan w:val="2"/>
            <w:shd w:val="clear" w:color="auto" w:fill="auto"/>
          </w:tcPr>
          <w:p w:rsidR="00380B41" w:rsidRPr="000F24D0" w:rsidRDefault="00380B41" w:rsidP="000F24D0">
            <w:pPr>
              <w:ind w:firstLine="709"/>
              <w:jc w:val="both"/>
              <w:rPr>
                <w:b/>
                <w:i/>
              </w:rPr>
            </w:pPr>
            <w:r w:rsidRPr="000F24D0">
              <w:rPr>
                <w:b/>
                <w:i/>
              </w:rPr>
              <w:lastRenderedPageBreak/>
              <w:t xml:space="preserve">                                  2 вариант.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1). Отрезки  </w:t>
            </w:r>
            <w:r w:rsidRPr="000F24D0">
              <w:rPr>
                <w:i/>
              </w:rPr>
              <w:t>М</w:t>
            </w:r>
            <w:r w:rsidRPr="000F24D0">
              <w:rPr>
                <w:i/>
                <w:lang w:val="en-US"/>
              </w:rPr>
              <w:t>N</w:t>
            </w:r>
            <w:r w:rsidRPr="000F24D0">
              <w:rPr>
                <w:i/>
              </w:rPr>
              <w:t xml:space="preserve"> </w:t>
            </w:r>
            <w:r w:rsidRPr="000F24D0">
              <w:t xml:space="preserve"> и</w:t>
            </w:r>
            <w:r w:rsidRPr="000F24D0">
              <w:rPr>
                <w:i/>
              </w:rPr>
              <w:t xml:space="preserve">  Е</w:t>
            </w:r>
            <w:r w:rsidRPr="000F24D0">
              <w:rPr>
                <w:i/>
                <w:lang w:val="en-US"/>
              </w:rPr>
              <w:t>F</w:t>
            </w:r>
            <w:r w:rsidRPr="000F24D0">
              <w:rPr>
                <w:i/>
              </w:rPr>
              <w:t xml:space="preserve">  </w:t>
            </w:r>
            <w:r w:rsidRPr="000F24D0">
              <w:t>пересекаются в их середине</w:t>
            </w:r>
            <w:r w:rsidRPr="000F24D0">
              <w:rPr>
                <w:i/>
              </w:rPr>
              <w:t xml:space="preserve"> Р. </w:t>
            </w:r>
            <w:r w:rsidRPr="000F24D0">
              <w:t xml:space="preserve">Докажите, что </w:t>
            </w:r>
            <w:r w:rsidRPr="000F24D0">
              <w:rPr>
                <w:i/>
              </w:rPr>
              <w:t>Е</w:t>
            </w:r>
            <w:r w:rsidRPr="000F24D0">
              <w:rPr>
                <w:i/>
                <w:lang w:val="en-US"/>
              </w:rPr>
              <w:t>N</w:t>
            </w:r>
            <w:r w:rsidRPr="000F24D0">
              <w:rPr>
                <w:i/>
              </w:rPr>
              <w:t xml:space="preserve"> // М</w:t>
            </w:r>
            <w:r w:rsidRPr="000F24D0">
              <w:rPr>
                <w:i/>
                <w:lang w:val="en-US"/>
              </w:rPr>
              <w:t>F</w:t>
            </w:r>
            <w:r w:rsidRPr="000F24D0">
              <w:t>.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2). Отрезок </w:t>
            </w:r>
            <w:r w:rsidRPr="000F24D0">
              <w:rPr>
                <w:i/>
                <w:lang w:val="en-US"/>
              </w:rPr>
              <w:t>AD</w:t>
            </w:r>
            <w:r w:rsidRPr="000F24D0">
              <w:rPr>
                <w:i/>
              </w:rPr>
              <w:t xml:space="preserve"> </w:t>
            </w:r>
            <w:r w:rsidRPr="000F24D0">
              <w:t xml:space="preserve">– биссектриса треугольника </w:t>
            </w:r>
            <w:r w:rsidRPr="000F24D0">
              <w:rPr>
                <w:i/>
              </w:rPr>
              <w:t>АВС</w:t>
            </w:r>
            <w:r w:rsidRPr="000F24D0">
              <w:t xml:space="preserve">. Через точку </w:t>
            </w:r>
            <w:r w:rsidRPr="000F24D0">
              <w:rPr>
                <w:i/>
                <w:lang w:val="en-US"/>
              </w:rPr>
              <w:t>D</w:t>
            </w:r>
            <w:r w:rsidRPr="000F24D0">
              <w:rPr>
                <w:i/>
              </w:rPr>
              <w:t xml:space="preserve"> </w:t>
            </w:r>
            <w:r w:rsidRPr="000F24D0">
              <w:t xml:space="preserve">проведена прямая, параллельная стороне  </w:t>
            </w:r>
            <w:r w:rsidRPr="000F24D0">
              <w:rPr>
                <w:i/>
                <w:lang w:val="en-US"/>
              </w:rPr>
              <w:t>FD</w:t>
            </w:r>
            <w:r w:rsidRPr="000F24D0">
              <w:rPr>
                <w:i/>
              </w:rPr>
              <w:t xml:space="preserve"> </w:t>
            </w:r>
            <w:r w:rsidRPr="000F24D0">
              <w:t xml:space="preserve"> и  пересекающая сторону </w:t>
            </w:r>
            <w:r w:rsidRPr="000F24D0">
              <w:rPr>
                <w:i/>
              </w:rPr>
              <w:t xml:space="preserve">АС </w:t>
            </w:r>
            <w:r w:rsidRPr="000F24D0">
              <w:t xml:space="preserve"> в точке </w:t>
            </w:r>
            <w:r w:rsidRPr="000F24D0">
              <w:rPr>
                <w:i/>
                <w:lang w:val="en-US"/>
              </w:rPr>
              <w:t>F</w:t>
            </w:r>
            <w:r w:rsidRPr="000F24D0">
              <w:t xml:space="preserve">. Найдите углы треугольника </w:t>
            </w:r>
            <w:r w:rsidRPr="000F24D0">
              <w:rPr>
                <w:i/>
              </w:rPr>
              <w:t>А</w:t>
            </w:r>
            <w:r w:rsidRPr="000F24D0">
              <w:rPr>
                <w:i/>
                <w:lang w:val="en-US"/>
              </w:rPr>
              <w:t>DF</w:t>
            </w:r>
            <w:r w:rsidRPr="000F24D0">
              <w:t xml:space="preserve">, если </w:t>
            </w:r>
            <w:r w:rsidRPr="000F24D0">
              <w:rPr>
                <w:position w:val="-6"/>
              </w:rPr>
              <w:object w:dxaOrig="1300" w:dyaOrig="320">
                <v:shape id="_x0000_i1031" type="#_x0000_t75" style="width:64.55pt;height:16.15pt" o:ole="">
                  <v:imagedata r:id="rId18" o:title=""/>
                </v:shape>
                <o:OLEObject Type="Embed" ProgID="Equation.3" ShapeID="_x0000_i1031" DrawAspect="Content" ObjectID="_1693995940" r:id="rId19"/>
              </w:object>
            </w:r>
            <w:r w:rsidRPr="000F24D0">
              <w:t>.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3). На рисунке </w:t>
            </w:r>
            <w:r w:rsidRPr="000F24D0">
              <w:rPr>
                <w:i/>
                <w:lang w:val="en-US"/>
              </w:rPr>
              <w:t>AB</w:t>
            </w:r>
            <w:r w:rsidRPr="000F24D0">
              <w:rPr>
                <w:i/>
              </w:rPr>
              <w:t xml:space="preserve"> // </w:t>
            </w:r>
            <w:r w:rsidRPr="000F24D0">
              <w:rPr>
                <w:i/>
                <w:lang w:val="en-US"/>
              </w:rPr>
              <w:t>DC</w:t>
            </w:r>
            <w:r w:rsidRPr="000F24D0">
              <w:rPr>
                <w:i/>
              </w:rPr>
              <w:t xml:space="preserve">, АВ = </w:t>
            </w:r>
            <w:r w:rsidRPr="000F24D0">
              <w:rPr>
                <w:i/>
                <w:lang w:val="en-US"/>
              </w:rPr>
              <w:t>DC</w:t>
            </w:r>
            <w:r w:rsidRPr="000F24D0">
              <w:rPr>
                <w:i/>
              </w:rPr>
              <w:t xml:space="preserve">. </w:t>
            </w:r>
            <w:r w:rsidRPr="000F24D0">
              <w:t xml:space="preserve">Докажите, что точка </w:t>
            </w:r>
            <w:r w:rsidRPr="000F24D0">
              <w:rPr>
                <w:i/>
              </w:rPr>
              <w:t>О</w:t>
            </w:r>
            <w:r w:rsidRPr="000F24D0">
              <w:t xml:space="preserve"> – середина отрезков </w:t>
            </w:r>
            <w:r w:rsidRPr="000F24D0">
              <w:rPr>
                <w:i/>
              </w:rPr>
              <w:t>АС</w:t>
            </w:r>
            <w:r w:rsidRPr="000F24D0">
              <w:t xml:space="preserve">  и  </w:t>
            </w:r>
            <w:r w:rsidRPr="000F24D0">
              <w:rPr>
                <w:i/>
              </w:rPr>
              <w:t>В</w:t>
            </w:r>
            <w:r w:rsidRPr="000F24D0">
              <w:rPr>
                <w:i/>
                <w:lang w:val="en-US"/>
              </w:rPr>
              <w:t>D</w:t>
            </w:r>
            <w:r w:rsidRPr="000F24D0">
              <w:t>.</w:t>
            </w:r>
          </w:p>
          <w:p w:rsidR="00380B41" w:rsidRPr="000F24D0" w:rsidRDefault="001A68AF" w:rsidP="000F24D0">
            <w:pPr>
              <w:ind w:firstLine="709"/>
              <w:jc w:val="both"/>
              <w:rPr>
                <w:i/>
              </w:rPr>
            </w:pPr>
            <w:r>
              <w:rPr>
                <w:noProof/>
                <w:lang w:eastAsia="en-US"/>
              </w:rPr>
              <w:pict>
                <v:shape id="_x0000_s1073" type="#_x0000_t125" style="position:absolute;left:0;text-align:left;margin-left:113.25pt;margin-top:10.15pt;width:72.2pt;height:66.3pt;rotation:270;z-index:251661312"/>
              </w:pict>
            </w:r>
            <w:r w:rsidR="00380B41" w:rsidRPr="000F24D0">
              <w:t xml:space="preserve">                             </w:t>
            </w:r>
            <w:r w:rsidR="00380B41" w:rsidRPr="000F24D0">
              <w:rPr>
                <w:i/>
              </w:rPr>
              <w:t xml:space="preserve">       В                        С</w:t>
            </w: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rPr>
                <w:i/>
              </w:rPr>
              <w:t xml:space="preserve">     </w:t>
            </w: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rPr>
                <w:i/>
              </w:rPr>
              <w:t xml:space="preserve">                                                О</w:t>
            </w: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</w:p>
          <w:p w:rsidR="00380B41" w:rsidRPr="000F24D0" w:rsidRDefault="00380B41" w:rsidP="000F24D0">
            <w:pPr>
              <w:ind w:firstLine="709"/>
              <w:jc w:val="both"/>
              <w:rPr>
                <w:i/>
                <w:lang w:val="en-US"/>
              </w:rPr>
            </w:pPr>
            <w:r w:rsidRPr="000F24D0">
              <w:rPr>
                <w:i/>
              </w:rPr>
              <w:t xml:space="preserve">                                  А                          </w:t>
            </w:r>
            <w:r w:rsidRPr="000F24D0">
              <w:rPr>
                <w:i/>
                <w:lang w:val="en-US"/>
              </w:rPr>
              <w:t>D</w:t>
            </w:r>
          </w:p>
        </w:tc>
      </w:tr>
      <w:tr w:rsidR="00380B41" w:rsidRPr="000F24D0" w:rsidTr="00324A05">
        <w:trPr>
          <w:trHeight w:val="256"/>
          <w:jc w:val="center"/>
        </w:trPr>
        <w:tc>
          <w:tcPr>
            <w:tcW w:w="10818" w:type="dxa"/>
            <w:gridSpan w:val="4"/>
            <w:shd w:val="clear" w:color="auto" w:fill="auto"/>
          </w:tcPr>
          <w:p w:rsidR="00380B41" w:rsidRPr="000F24D0" w:rsidRDefault="00380B41" w:rsidP="000F24D0">
            <w:pPr>
              <w:ind w:firstLine="709"/>
              <w:jc w:val="both"/>
            </w:pPr>
            <w:r w:rsidRPr="000F24D0">
              <w:rPr>
                <w:b/>
              </w:rPr>
              <w:t xml:space="preserve">                                                         </w:t>
            </w:r>
            <w:r w:rsidRPr="000F24D0">
              <w:rPr>
                <w:b/>
                <w:lang w:val="en-US"/>
              </w:rPr>
              <w:t xml:space="preserve">   </w:t>
            </w:r>
            <w:r w:rsidRPr="000F24D0">
              <w:rPr>
                <w:b/>
              </w:rPr>
              <w:t xml:space="preserve">Контрольная работа № </w:t>
            </w:r>
            <w:r w:rsidRPr="000F24D0">
              <w:rPr>
                <w:b/>
                <w:lang w:val="en-US"/>
              </w:rPr>
              <w:t>4</w:t>
            </w:r>
            <w:r w:rsidRPr="000F24D0">
              <w:rPr>
                <w:b/>
              </w:rPr>
              <w:t>.</w:t>
            </w:r>
          </w:p>
        </w:tc>
      </w:tr>
      <w:tr w:rsidR="00380B41" w:rsidRPr="000F24D0" w:rsidTr="00324A05">
        <w:trPr>
          <w:trHeight w:val="746"/>
          <w:jc w:val="center"/>
        </w:trPr>
        <w:tc>
          <w:tcPr>
            <w:tcW w:w="5409" w:type="dxa"/>
            <w:gridSpan w:val="2"/>
            <w:shd w:val="clear" w:color="auto" w:fill="auto"/>
          </w:tcPr>
          <w:p w:rsidR="00380B41" w:rsidRPr="000F24D0" w:rsidRDefault="00380B41" w:rsidP="000F24D0">
            <w:pPr>
              <w:ind w:firstLine="709"/>
              <w:jc w:val="both"/>
              <w:rPr>
                <w:b/>
                <w:i/>
              </w:rPr>
            </w:pPr>
            <w:r w:rsidRPr="000F24D0">
              <w:rPr>
                <w:b/>
                <w:i/>
              </w:rPr>
              <w:t xml:space="preserve">                             1 вариант.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1). На рисунке: </w:t>
            </w:r>
            <w:r w:rsidRPr="000F24D0">
              <w:rPr>
                <w:position w:val="-10"/>
              </w:rPr>
              <w:object w:dxaOrig="4060" w:dyaOrig="360">
                <v:shape id="_x0000_i1032" type="#_x0000_t75" style="width:203.6pt;height:18.6pt" o:ole="">
                  <v:imagedata r:id="rId20" o:title=""/>
                </v:shape>
                <o:OLEObject Type="Embed" ProgID="Equation.3" ShapeID="_x0000_i1032" DrawAspect="Content" ObjectID="_1693995941" r:id="rId21"/>
              </w:object>
            </w:r>
            <w:r w:rsidRPr="000F24D0">
              <w:t xml:space="preserve">. Найдите сторону </w:t>
            </w:r>
            <w:r w:rsidRPr="000F24D0">
              <w:rPr>
                <w:i/>
              </w:rPr>
              <w:t>АВ</w:t>
            </w:r>
            <w:r w:rsidRPr="000F24D0">
              <w:t xml:space="preserve"> треугольника </w:t>
            </w:r>
            <w:r w:rsidRPr="000F24D0">
              <w:rPr>
                <w:i/>
              </w:rPr>
              <w:t>АВС</w:t>
            </w:r>
            <w:r w:rsidRPr="000F24D0">
              <w:t>.</w:t>
            </w:r>
          </w:p>
          <w:p w:rsidR="00597D87" w:rsidRPr="000F24D0" w:rsidRDefault="00597D87" w:rsidP="000F24D0">
            <w:pPr>
              <w:ind w:firstLine="709"/>
              <w:jc w:val="both"/>
            </w:pPr>
            <w:r w:rsidRPr="000F24D0">
              <w:rPr>
                <w:i/>
              </w:rPr>
              <w:t xml:space="preserve">                                           Е</w:t>
            </w:r>
            <w:r w:rsidR="001A68AF">
              <w:rPr>
                <w:noProof/>
                <w:lang w:eastAsia="en-US"/>
              </w:rPr>
              <w:pict>
                <v:line id="_x0000_s1076" style="position:absolute;left:0;text-align:left;z-index:251664384;mso-position-horizontal-relative:text;mso-position-vertical-relative:text" from="136.35pt,.35pt" to="165pt,77.1pt"/>
              </w:pict>
            </w:r>
            <w:r w:rsidRPr="000F24D0">
              <w:rPr>
                <w:i/>
              </w:rPr>
              <w:t xml:space="preserve">             М</w:t>
            </w:r>
            <w:r w:rsidR="001A68AF">
              <w:rPr>
                <w:noProof/>
                <w:lang w:eastAsia="en-US"/>
              </w:rPr>
              <w:pict>
                <v:line id="_x0000_s1074" style="position:absolute;left:0;text-align:left;flip:y;z-index:251662336;mso-position-horizontal-relative:text;mso-position-vertical-relative:text" from="74.8pt,8.45pt" to="173.8pt,53.45pt"/>
              </w:pict>
            </w: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t xml:space="preserve">                                       </w:t>
            </w:r>
            <w:r w:rsidR="006E0A68" w:rsidRPr="000F24D0">
              <w:t xml:space="preserve">     </w:t>
            </w:r>
            <w:r w:rsidRPr="000F24D0">
              <w:t xml:space="preserve">В              </w:t>
            </w:r>
          </w:p>
          <w:p w:rsidR="006E0A68" w:rsidRPr="000F24D0" w:rsidRDefault="00380B41" w:rsidP="000F24D0">
            <w:pPr>
              <w:ind w:firstLine="709"/>
              <w:jc w:val="both"/>
            </w:pPr>
            <w:r w:rsidRPr="000F24D0">
              <w:t xml:space="preserve">                    </w:t>
            </w:r>
          </w:p>
          <w:p w:rsidR="00380B41" w:rsidRPr="000F24D0" w:rsidRDefault="001A68AF" w:rsidP="000F24D0">
            <w:pPr>
              <w:ind w:firstLine="709"/>
              <w:jc w:val="both"/>
              <w:rPr>
                <w:i/>
              </w:rPr>
            </w:pPr>
            <w:r>
              <w:rPr>
                <w:noProof/>
                <w:lang w:eastAsia="en-US"/>
              </w:rPr>
              <w:pict>
                <v:line id="_x0000_s1075" style="position:absolute;left:0;text-align:left;z-index:251663360" from="74.8pt,12.05pt" to="211.15pt,12.05pt"/>
              </w:pict>
            </w:r>
            <w:r w:rsidR="006E0A68" w:rsidRPr="000F24D0">
              <w:t xml:space="preserve">                       </w:t>
            </w:r>
            <w:r w:rsidR="00380B41" w:rsidRPr="000F24D0">
              <w:t xml:space="preserve"> А               </w:t>
            </w:r>
            <w:r w:rsidR="00380B41" w:rsidRPr="000F24D0">
              <w:rPr>
                <w:i/>
              </w:rPr>
              <w:t xml:space="preserve">   </w:t>
            </w:r>
            <w:r w:rsidR="006E0A68" w:rsidRPr="000F24D0">
              <w:rPr>
                <w:i/>
              </w:rPr>
              <w:t xml:space="preserve">  </w:t>
            </w:r>
            <w:r w:rsidR="00380B41" w:rsidRPr="000F24D0">
              <w:rPr>
                <w:i/>
              </w:rPr>
              <w:t xml:space="preserve"> С                    </w:t>
            </w:r>
            <w:r w:rsidR="00380B41" w:rsidRPr="000F24D0">
              <w:rPr>
                <w:i/>
                <w:lang w:val="en-US"/>
              </w:rPr>
              <w:t>D</w:t>
            </w:r>
          </w:p>
          <w:p w:rsidR="006E0A68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t xml:space="preserve">             </w:t>
            </w:r>
            <w:r w:rsidRPr="000F24D0">
              <w:rPr>
                <w:i/>
              </w:rPr>
              <w:t xml:space="preserve">                               </w:t>
            </w:r>
          </w:p>
          <w:p w:rsidR="00380B41" w:rsidRPr="000F24D0" w:rsidRDefault="006E0A68" w:rsidP="000F24D0">
            <w:pPr>
              <w:ind w:firstLine="709"/>
              <w:jc w:val="both"/>
              <w:rPr>
                <w:i/>
              </w:rPr>
            </w:pPr>
            <w:r w:rsidRPr="000F24D0">
              <w:rPr>
                <w:i/>
              </w:rPr>
              <w:t xml:space="preserve">                                                       </w:t>
            </w:r>
            <w:r w:rsidR="00380B41" w:rsidRPr="000F24D0">
              <w:rPr>
                <w:i/>
                <w:lang w:val="en-US"/>
              </w:rPr>
              <w:t>F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   2). В треугольнике  </w:t>
            </w:r>
            <w:r w:rsidRPr="000F24D0">
              <w:rPr>
                <w:i/>
              </w:rPr>
              <w:t>С</w:t>
            </w:r>
            <w:r w:rsidRPr="000F24D0">
              <w:rPr>
                <w:i/>
                <w:lang w:val="en-US"/>
              </w:rPr>
              <w:t>DE</w:t>
            </w:r>
            <w:r w:rsidRPr="000F24D0">
              <w:rPr>
                <w:i/>
              </w:rPr>
              <w:t xml:space="preserve">  </w:t>
            </w:r>
            <w:r w:rsidRPr="000F24D0">
              <w:t xml:space="preserve">точка  </w:t>
            </w:r>
            <w:r w:rsidRPr="000F24D0">
              <w:rPr>
                <w:i/>
              </w:rPr>
              <w:t>М</w:t>
            </w:r>
            <w:r w:rsidRPr="000F24D0">
              <w:t xml:space="preserve">  лежит на стороне </w:t>
            </w:r>
            <w:r w:rsidRPr="000F24D0">
              <w:rPr>
                <w:i/>
              </w:rPr>
              <w:t>СЕ</w:t>
            </w:r>
            <w:r w:rsidRPr="000F24D0">
              <w:t xml:space="preserve">, причём  </w:t>
            </w:r>
            <w:r w:rsidRPr="000F24D0">
              <w:rPr>
                <w:position w:val="-6"/>
              </w:rPr>
              <w:object w:dxaOrig="800" w:dyaOrig="279">
                <v:shape id="_x0000_i1033" type="#_x0000_t75" style="width:39.7pt;height:13.65pt" o:ole="">
                  <v:imagedata r:id="rId22" o:title=""/>
                </v:shape>
                <o:OLEObject Type="Embed" ProgID="Equation.3" ShapeID="_x0000_i1033" DrawAspect="Content" ObjectID="_1693995942" r:id="rId23"/>
              </w:object>
            </w:r>
            <w:r w:rsidRPr="000F24D0">
              <w:t xml:space="preserve"> - острый. Докажите, что </w:t>
            </w:r>
            <w:r w:rsidRPr="000F24D0">
              <w:rPr>
                <w:i/>
                <w:lang w:val="en-US"/>
              </w:rPr>
              <w:t>DE</w:t>
            </w:r>
            <w:r w:rsidRPr="000F24D0">
              <w:rPr>
                <w:i/>
              </w:rPr>
              <w:t xml:space="preserve"> &gt; </w:t>
            </w:r>
            <w:r w:rsidRPr="000F24D0">
              <w:rPr>
                <w:i/>
                <w:lang w:val="en-US"/>
              </w:rPr>
              <w:t>DM</w:t>
            </w:r>
            <w:r w:rsidRPr="000F24D0">
              <w:t>.</w:t>
            </w:r>
          </w:p>
          <w:p w:rsidR="00380B41" w:rsidRPr="000F24D0" w:rsidRDefault="00380B41" w:rsidP="000F24D0">
            <w:pPr>
              <w:ind w:firstLine="709"/>
              <w:jc w:val="both"/>
            </w:pP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3). Периметр равнобедренного тупоугольного треугольника равен </w:t>
            </w:r>
            <w:r w:rsidRPr="000F24D0">
              <w:rPr>
                <w:i/>
              </w:rPr>
              <w:t>45 см</w:t>
            </w:r>
            <w:r w:rsidRPr="000F24D0">
              <w:t xml:space="preserve">, а одна из его сторон больше другой  на  </w:t>
            </w:r>
            <w:r w:rsidRPr="000F24D0">
              <w:rPr>
                <w:i/>
              </w:rPr>
              <w:t>9 см</w:t>
            </w:r>
            <w:r w:rsidRPr="000F24D0">
              <w:t>. Найдите стороны треугольника.</w:t>
            </w:r>
          </w:p>
        </w:tc>
        <w:tc>
          <w:tcPr>
            <w:tcW w:w="5409" w:type="dxa"/>
            <w:gridSpan w:val="2"/>
            <w:shd w:val="clear" w:color="auto" w:fill="auto"/>
          </w:tcPr>
          <w:p w:rsidR="00380B41" w:rsidRPr="000F24D0" w:rsidRDefault="00380B41" w:rsidP="000F24D0">
            <w:pPr>
              <w:ind w:firstLine="709"/>
              <w:jc w:val="both"/>
              <w:rPr>
                <w:b/>
                <w:i/>
              </w:rPr>
            </w:pPr>
            <w:r w:rsidRPr="000F24D0">
              <w:rPr>
                <w:b/>
                <w:i/>
              </w:rPr>
              <w:t xml:space="preserve">                               2 вариант.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1). На рисунке: </w:t>
            </w:r>
            <w:r w:rsidRPr="000F24D0">
              <w:rPr>
                <w:position w:val="-10"/>
              </w:rPr>
              <w:object w:dxaOrig="180" w:dyaOrig="340">
                <v:shape id="_x0000_i1034" type="#_x0000_t75" style="width:9.95pt;height:17.4pt" o:ole="">
                  <v:imagedata r:id="rId24" o:title=""/>
                </v:shape>
                <o:OLEObject Type="Embed" ProgID="Equation.3" ShapeID="_x0000_i1034" DrawAspect="Content" ObjectID="_1693995943" r:id="rId25"/>
              </w:object>
            </w:r>
            <w:r w:rsidRPr="000F24D0">
              <w:rPr>
                <w:position w:val="-10"/>
              </w:rPr>
              <w:object w:dxaOrig="3940" w:dyaOrig="360">
                <v:shape id="_x0000_i1035" type="#_x0000_t75" style="width:197.4pt;height:18.6pt" o:ole="">
                  <v:imagedata r:id="rId26" o:title=""/>
                </v:shape>
                <o:OLEObject Type="Embed" ProgID="Equation.3" ShapeID="_x0000_i1035" DrawAspect="Content" ObjectID="_1693995944" r:id="rId27"/>
              </w:object>
            </w:r>
            <w:r w:rsidRPr="000F24D0">
              <w:t xml:space="preserve">. Найдите сторону </w:t>
            </w:r>
            <w:r w:rsidRPr="000F24D0">
              <w:rPr>
                <w:i/>
              </w:rPr>
              <w:t>АС</w:t>
            </w:r>
            <w:r w:rsidRPr="000F24D0">
              <w:t xml:space="preserve"> треугольника </w:t>
            </w:r>
            <w:r w:rsidRPr="000F24D0">
              <w:rPr>
                <w:i/>
              </w:rPr>
              <w:t>АВС.</w:t>
            </w: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t xml:space="preserve">                         </w:t>
            </w:r>
            <w:r w:rsidRPr="000F24D0">
              <w:rPr>
                <w:i/>
              </w:rPr>
              <w:t xml:space="preserve">  </w:t>
            </w:r>
            <w:r w:rsidRPr="000F24D0">
              <w:t xml:space="preserve">         </w:t>
            </w:r>
            <w:r w:rsidRPr="000F24D0">
              <w:rPr>
                <w:i/>
              </w:rPr>
              <w:t>М</w:t>
            </w:r>
          </w:p>
          <w:p w:rsidR="00380B41" w:rsidRPr="000F24D0" w:rsidRDefault="001A68AF" w:rsidP="000F24D0">
            <w:pPr>
              <w:ind w:firstLine="709"/>
              <w:jc w:val="both"/>
              <w:rPr>
                <w:i/>
              </w:rPr>
            </w:pPr>
            <w:r>
              <w:rPr>
                <w:noProof/>
                <w:lang w:eastAsia="en-US"/>
              </w:rPr>
              <w:pict>
                <v:line id="_x0000_s1079" style="position:absolute;left:0;text-align:left;flip:x;z-index:251667456" from="111.7pt,-.15pt" to="111.7pt,81.05pt"/>
              </w:pict>
            </w:r>
            <w:r>
              <w:rPr>
                <w:noProof/>
                <w:lang w:eastAsia="en-US"/>
              </w:rPr>
              <w:pict>
                <v:line id="_x0000_s1077" style="position:absolute;left:0;text-align:left;z-index:251665408" from="72.8pt,10pt" to="191.6pt,23.1pt"/>
              </w:pict>
            </w:r>
            <w:r w:rsidR="00380B41" w:rsidRPr="000F24D0">
              <w:rPr>
                <w:i/>
              </w:rPr>
              <w:t xml:space="preserve">                                                                          </w:t>
            </w:r>
          </w:p>
          <w:p w:rsidR="00380B41" w:rsidRPr="000F24D0" w:rsidRDefault="001A68AF" w:rsidP="000F24D0">
            <w:pPr>
              <w:ind w:firstLine="709"/>
              <w:jc w:val="both"/>
              <w:rPr>
                <w:i/>
              </w:rPr>
            </w:pPr>
            <w:r>
              <w:rPr>
                <w:noProof/>
                <w:lang w:eastAsia="en-US"/>
              </w:rPr>
              <w:pict>
                <v:line id="_x0000_s1078" style="position:absolute;left:0;text-align:left;flip:x;z-index:251666432" from="78.05pt,9.3pt" to="191.6pt,59.2pt"/>
              </w:pict>
            </w:r>
            <w:r w:rsidR="00380B41" w:rsidRPr="000F24D0">
              <w:rPr>
                <w:i/>
              </w:rPr>
              <w:t xml:space="preserve">                          Е         </w:t>
            </w:r>
            <w:r w:rsidR="00380B41" w:rsidRPr="000F24D0">
              <w:rPr>
                <w:i/>
                <w:lang w:val="en-US"/>
              </w:rPr>
              <w:t>A</w:t>
            </w:r>
            <w:r w:rsidR="00C14301" w:rsidRPr="000F24D0">
              <w:rPr>
                <w:i/>
              </w:rPr>
              <w:t xml:space="preserve">  </w:t>
            </w:r>
            <w:r w:rsidR="00380B41" w:rsidRPr="000F24D0">
              <w:rPr>
                <w:i/>
              </w:rPr>
              <w:t xml:space="preserve">                         С</w:t>
            </w: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rPr>
                <w:i/>
              </w:rPr>
              <w:t xml:space="preserve">                                   В </w:t>
            </w: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rPr>
                <w:i/>
              </w:rPr>
              <w:t xml:space="preserve">                                                 </w:t>
            </w: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rPr>
                <w:i/>
              </w:rPr>
              <w:t xml:space="preserve">                      </w:t>
            </w:r>
            <w:r w:rsidRPr="000F24D0">
              <w:rPr>
                <w:i/>
                <w:lang w:val="en-US"/>
              </w:rPr>
              <w:t>D</w:t>
            </w:r>
            <w:r w:rsidRPr="000F24D0">
              <w:rPr>
                <w:i/>
              </w:rPr>
              <w:t xml:space="preserve">          </w:t>
            </w:r>
            <w:r w:rsidRPr="000F24D0">
              <w:rPr>
                <w:i/>
                <w:lang w:val="en-US"/>
              </w:rPr>
              <w:t>F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2). В треугольнике  </w:t>
            </w:r>
            <w:r w:rsidRPr="000F24D0">
              <w:rPr>
                <w:i/>
                <w:lang w:val="en-US"/>
              </w:rPr>
              <w:t>MNP</w:t>
            </w:r>
            <w:r w:rsidRPr="000F24D0">
              <w:t xml:space="preserve">  точка  </w:t>
            </w:r>
            <w:r w:rsidRPr="000F24D0">
              <w:rPr>
                <w:i/>
              </w:rPr>
              <w:t>К</w:t>
            </w:r>
            <w:r w:rsidRPr="000F24D0">
              <w:t xml:space="preserve"> лежит на стороне  </w:t>
            </w:r>
            <w:r w:rsidRPr="000F24D0">
              <w:rPr>
                <w:i/>
                <w:lang w:val="en-US"/>
              </w:rPr>
              <w:t>MN</w:t>
            </w:r>
            <w:r w:rsidRPr="000F24D0">
              <w:t xml:space="preserve">, причём  </w:t>
            </w:r>
            <w:r w:rsidRPr="000F24D0">
              <w:rPr>
                <w:position w:val="-6"/>
              </w:rPr>
              <w:object w:dxaOrig="740" w:dyaOrig="279">
                <v:shape id="_x0000_i1036" type="#_x0000_t75" style="width:37.25pt;height:13.65pt" o:ole="">
                  <v:imagedata r:id="rId28" o:title=""/>
                </v:shape>
                <o:OLEObject Type="Embed" ProgID="Equation.3" ShapeID="_x0000_i1036" DrawAspect="Content" ObjectID="_1693995945" r:id="rId29"/>
              </w:object>
            </w:r>
            <w:r w:rsidRPr="000F24D0">
              <w:t xml:space="preserve"> - острый. Докажите , что </w:t>
            </w:r>
            <w:r w:rsidRPr="000F24D0">
              <w:rPr>
                <w:i/>
              </w:rPr>
              <w:t>КР</w:t>
            </w:r>
            <w:r w:rsidRPr="000F24D0">
              <w:t xml:space="preserve"> &lt; МР.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3). Одна из сторон тупоугольного равнобедренного треугольника на </w:t>
            </w:r>
            <w:r w:rsidRPr="000F24D0">
              <w:rPr>
                <w:i/>
              </w:rPr>
              <w:t>17 см</w:t>
            </w:r>
            <w:r w:rsidRPr="000F24D0">
              <w:t xml:space="preserve"> меньше другой. Найдите стороны этого треугольника, если его периметр равен </w:t>
            </w:r>
            <w:r w:rsidRPr="000F24D0">
              <w:rPr>
                <w:i/>
              </w:rPr>
              <w:t>77 см.</w:t>
            </w:r>
          </w:p>
        </w:tc>
      </w:tr>
      <w:tr w:rsidR="00380B41" w:rsidRPr="000F24D0" w:rsidTr="00324A05">
        <w:trPr>
          <w:trHeight w:val="285"/>
          <w:jc w:val="center"/>
        </w:trPr>
        <w:tc>
          <w:tcPr>
            <w:tcW w:w="10818" w:type="dxa"/>
            <w:gridSpan w:val="4"/>
            <w:shd w:val="clear" w:color="auto" w:fill="auto"/>
          </w:tcPr>
          <w:p w:rsidR="00380B41" w:rsidRPr="000F24D0" w:rsidRDefault="00380B41" w:rsidP="000F24D0">
            <w:pPr>
              <w:ind w:firstLine="709"/>
              <w:jc w:val="both"/>
            </w:pPr>
            <w:r w:rsidRPr="000F24D0">
              <w:rPr>
                <w:b/>
              </w:rPr>
              <w:t xml:space="preserve">                                                            Контрольная работа № 5.</w:t>
            </w:r>
          </w:p>
        </w:tc>
      </w:tr>
      <w:tr w:rsidR="00380B41" w:rsidRPr="000F24D0" w:rsidTr="00324A05">
        <w:trPr>
          <w:trHeight w:val="580"/>
          <w:jc w:val="center"/>
        </w:trPr>
        <w:tc>
          <w:tcPr>
            <w:tcW w:w="5409" w:type="dxa"/>
            <w:gridSpan w:val="2"/>
            <w:shd w:val="clear" w:color="auto" w:fill="auto"/>
          </w:tcPr>
          <w:p w:rsidR="00380B41" w:rsidRPr="000F24D0" w:rsidRDefault="00380B41" w:rsidP="000F24D0">
            <w:pPr>
              <w:ind w:firstLine="709"/>
              <w:jc w:val="both"/>
              <w:rPr>
                <w:b/>
                <w:i/>
              </w:rPr>
            </w:pPr>
            <w:r w:rsidRPr="000F24D0">
              <w:rPr>
                <w:b/>
                <w:i/>
              </w:rPr>
              <w:t xml:space="preserve">                             1 вариант.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1). В остроугольном треугольнике </w:t>
            </w:r>
            <w:r w:rsidRPr="000F24D0">
              <w:rPr>
                <w:i/>
              </w:rPr>
              <w:t>МNP</w:t>
            </w:r>
            <w:r w:rsidRPr="000F24D0">
              <w:t xml:space="preserve"> биссектриса угла </w:t>
            </w:r>
            <w:r w:rsidRPr="000F24D0">
              <w:rPr>
                <w:i/>
              </w:rPr>
              <w:t>М</w:t>
            </w:r>
            <w:r w:rsidRPr="000F24D0">
              <w:t xml:space="preserve"> пересекает высоту </w:t>
            </w:r>
            <w:r w:rsidRPr="000F24D0">
              <w:rPr>
                <w:i/>
              </w:rPr>
              <w:t>NK</w:t>
            </w:r>
            <w:r w:rsidRPr="000F24D0">
              <w:t xml:space="preserve"> в точке </w:t>
            </w:r>
            <w:r w:rsidRPr="000F24D0">
              <w:rPr>
                <w:i/>
              </w:rPr>
              <w:t>О</w:t>
            </w:r>
            <w:r w:rsidRPr="000F24D0">
              <w:t xml:space="preserve">, причём </w:t>
            </w:r>
            <w:r w:rsidRPr="000F24D0">
              <w:rPr>
                <w:i/>
              </w:rPr>
              <w:t>ОК = 9 см</w:t>
            </w:r>
            <w:r w:rsidRPr="000F24D0">
              <w:t xml:space="preserve">. Найдите расстояние от точки </w:t>
            </w:r>
            <w:r w:rsidRPr="000F24D0">
              <w:rPr>
                <w:i/>
              </w:rPr>
              <w:t xml:space="preserve">О </w:t>
            </w:r>
            <w:r w:rsidRPr="000F24D0">
              <w:t xml:space="preserve">до прямой </w:t>
            </w:r>
            <w:r w:rsidRPr="000F24D0">
              <w:rPr>
                <w:i/>
              </w:rPr>
              <w:t>МN</w:t>
            </w:r>
            <w:r w:rsidRPr="000F24D0">
              <w:t>.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>2). Постройте прямоугольный треугольник по гипотенузе и острому углу.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3). Один из углов прямоугольного треугольника равен </w:t>
            </w:r>
            <w:r w:rsidRPr="000F24D0">
              <w:rPr>
                <w:i/>
              </w:rPr>
              <w:t xml:space="preserve">60 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t xml:space="preserve">, а сумма гипотенузы и меньшего катета равна </w:t>
            </w:r>
            <w:r w:rsidRPr="000F24D0">
              <w:rPr>
                <w:i/>
              </w:rPr>
              <w:t>42 см</w:t>
            </w:r>
            <w:r w:rsidRPr="000F24D0">
              <w:t>. Найдите гипотенузу .</w:t>
            </w:r>
          </w:p>
        </w:tc>
        <w:tc>
          <w:tcPr>
            <w:tcW w:w="5409" w:type="dxa"/>
            <w:gridSpan w:val="2"/>
            <w:shd w:val="clear" w:color="auto" w:fill="auto"/>
          </w:tcPr>
          <w:p w:rsidR="00380B41" w:rsidRPr="000F24D0" w:rsidRDefault="00380B41" w:rsidP="000F24D0">
            <w:pPr>
              <w:ind w:firstLine="709"/>
              <w:jc w:val="both"/>
              <w:rPr>
                <w:b/>
                <w:i/>
              </w:rPr>
            </w:pPr>
            <w:r w:rsidRPr="000F24D0">
              <w:rPr>
                <w:b/>
                <w:i/>
              </w:rPr>
              <w:t xml:space="preserve">                               2 вариант.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1). В прямоугольном треугольнике  </w:t>
            </w:r>
            <w:r w:rsidRPr="000F24D0">
              <w:rPr>
                <w:i/>
              </w:rPr>
              <w:t xml:space="preserve">DCE  </w:t>
            </w:r>
            <w:r w:rsidRPr="000F24D0">
              <w:t xml:space="preserve">с  прямым углом </w:t>
            </w:r>
            <w:r w:rsidRPr="000F24D0">
              <w:rPr>
                <w:i/>
              </w:rPr>
              <w:t>С</w:t>
            </w:r>
            <w:r w:rsidRPr="000F24D0">
              <w:t xml:space="preserve"> проведена биссектриса </w:t>
            </w:r>
            <w:r w:rsidRPr="000F24D0">
              <w:rPr>
                <w:i/>
              </w:rPr>
              <w:t>EF</w:t>
            </w:r>
            <w:r w:rsidRPr="000F24D0">
              <w:t xml:space="preserve">, причём  </w:t>
            </w:r>
            <w:r w:rsidRPr="000F24D0">
              <w:rPr>
                <w:i/>
              </w:rPr>
              <w:t>FC = 13 см</w:t>
            </w:r>
            <w:r w:rsidRPr="000F24D0">
              <w:t xml:space="preserve">. Найдите расстояние от точки  </w:t>
            </w:r>
            <w:r w:rsidRPr="000F24D0">
              <w:rPr>
                <w:i/>
              </w:rPr>
              <w:t>F</w:t>
            </w:r>
            <w:r w:rsidRPr="000F24D0">
              <w:t xml:space="preserve">  до прямой </w:t>
            </w:r>
            <w:r w:rsidRPr="000F24D0">
              <w:rPr>
                <w:i/>
              </w:rPr>
              <w:t>DE</w:t>
            </w:r>
            <w:r w:rsidRPr="000F24D0">
              <w:t>.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>2). Постройте прямоугольный треугольник по катету и прилежащему к нему острому углу.</w:t>
            </w: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t xml:space="preserve">3). В треугольнике </w:t>
            </w:r>
            <w:r w:rsidRPr="000F24D0">
              <w:rPr>
                <w:i/>
              </w:rPr>
              <w:t>АВС</w:t>
            </w:r>
            <w:r w:rsidRPr="000F24D0">
              <w:t xml:space="preserve"> </w:t>
            </w:r>
            <w:r w:rsidRPr="000F24D0">
              <w:rPr>
                <w:position w:val="-6"/>
              </w:rPr>
              <w:object w:dxaOrig="1080" w:dyaOrig="320">
                <v:shape id="_x0000_i1037" type="#_x0000_t75" style="width:54.6pt;height:16.15pt" o:ole="">
                  <v:imagedata r:id="rId30" o:title=""/>
                </v:shape>
                <o:OLEObject Type="Embed" ProgID="Equation.3" ShapeID="_x0000_i1037" DrawAspect="Content" ObjectID="_1693995946" r:id="rId31"/>
              </w:object>
            </w:r>
            <w:r w:rsidRPr="000F24D0">
              <w:t xml:space="preserve">, биссектрисы углов  </w:t>
            </w:r>
            <w:r w:rsidRPr="000F24D0">
              <w:rPr>
                <w:i/>
              </w:rPr>
              <w:t>А</w:t>
            </w:r>
            <w:r w:rsidRPr="000F24D0">
              <w:t xml:space="preserve">  и  </w:t>
            </w:r>
            <w:r w:rsidRPr="000F24D0">
              <w:rPr>
                <w:i/>
              </w:rPr>
              <w:t>С</w:t>
            </w:r>
            <w:r w:rsidRPr="000F24D0">
              <w:t xml:space="preserve">  пересекаются  в  точке  </w:t>
            </w:r>
            <w:r w:rsidRPr="000F24D0">
              <w:rPr>
                <w:i/>
              </w:rPr>
              <w:t>О</w:t>
            </w:r>
            <w:r w:rsidRPr="000F24D0">
              <w:t xml:space="preserve">. Найдите угол </w:t>
            </w:r>
            <w:r w:rsidRPr="000F24D0">
              <w:rPr>
                <w:i/>
              </w:rPr>
              <w:t>АОС.</w:t>
            </w:r>
          </w:p>
        </w:tc>
      </w:tr>
      <w:tr w:rsidR="00380B41" w:rsidRPr="000F24D0" w:rsidTr="00324A05">
        <w:trPr>
          <w:trHeight w:val="77"/>
          <w:jc w:val="center"/>
        </w:trPr>
        <w:tc>
          <w:tcPr>
            <w:tcW w:w="10818" w:type="dxa"/>
            <w:gridSpan w:val="4"/>
            <w:shd w:val="clear" w:color="auto" w:fill="auto"/>
          </w:tcPr>
          <w:p w:rsidR="00380B41" w:rsidRPr="000F24D0" w:rsidRDefault="00380B41" w:rsidP="000F24D0">
            <w:pPr>
              <w:ind w:firstLine="709"/>
              <w:jc w:val="both"/>
            </w:pPr>
            <w:r w:rsidRPr="000F24D0">
              <w:rPr>
                <w:b/>
              </w:rPr>
              <w:t xml:space="preserve">                                                            Итоговая контрольная работа</w:t>
            </w:r>
          </w:p>
        </w:tc>
      </w:tr>
      <w:tr w:rsidR="00380B41" w:rsidRPr="000F24D0" w:rsidTr="00324A05">
        <w:trPr>
          <w:trHeight w:val="617"/>
          <w:jc w:val="center"/>
        </w:trPr>
        <w:tc>
          <w:tcPr>
            <w:tcW w:w="5409" w:type="dxa"/>
            <w:gridSpan w:val="2"/>
            <w:shd w:val="clear" w:color="auto" w:fill="auto"/>
          </w:tcPr>
          <w:p w:rsidR="00380B41" w:rsidRPr="000F24D0" w:rsidRDefault="00380B41" w:rsidP="000F24D0">
            <w:pPr>
              <w:ind w:firstLine="709"/>
              <w:jc w:val="both"/>
              <w:rPr>
                <w:b/>
                <w:i/>
              </w:rPr>
            </w:pPr>
            <w:r w:rsidRPr="000F24D0">
              <w:rPr>
                <w:b/>
                <w:i/>
              </w:rPr>
              <w:t xml:space="preserve">                             1 вариант.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1). В равнобедренном треугольнике  </w:t>
            </w:r>
            <w:r w:rsidRPr="000F24D0">
              <w:rPr>
                <w:i/>
              </w:rPr>
              <w:t>АВС</w:t>
            </w:r>
            <w:r w:rsidRPr="000F24D0">
              <w:t xml:space="preserve">  с основанием </w:t>
            </w:r>
            <w:r w:rsidRPr="000F24D0">
              <w:rPr>
                <w:i/>
              </w:rPr>
              <w:t>АС</w:t>
            </w:r>
            <w:r w:rsidRPr="000F24D0">
              <w:t xml:space="preserve"> угол </w:t>
            </w:r>
            <w:r w:rsidRPr="000F24D0">
              <w:rPr>
                <w:i/>
              </w:rPr>
              <w:t>В</w:t>
            </w:r>
            <w:r w:rsidRPr="000F24D0">
              <w:t xml:space="preserve"> равен </w:t>
            </w:r>
            <w:r w:rsidRPr="000F24D0">
              <w:rPr>
                <w:i/>
              </w:rPr>
              <w:t xml:space="preserve">42 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t xml:space="preserve">. Найдите два других угла треугольника </w:t>
            </w:r>
            <w:r w:rsidRPr="000F24D0">
              <w:rPr>
                <w:i/>
              </w:rPr>
              <w:t>АВС.</w:t>
            </w:r>
            <w:r w:rsidRPr="000F24D0">
              <w:t xml:space="preserve"> 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2). Величины смежных углов пропорциональны числам </w:t>
            </w:r>
            <w:r w:rsidRPr="000F24D0">
              <w:rPr>
                <w:i/>
              </w:rPr>
              <w:t xml:space="preserve">5 </w:t>
            </w:r>
            <w:r w:rsidRPr="000F24D0">
              <w:t xml:space="preserve">и </w:t>
            </w:r>
            <w:r w:rsidRPr="000F24D0">
              <w:rPr>
                <w:i/>
              </w:rPr>
              <w:t>7.</w:t>
            </w:r>
            <w:r w:rsidRPr="000F24D0">
              <w:t xml:space="preserve"> Найдите разность между этими углами.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lastRenderedPageBreak/>
              <w:t xml:space="preserve">3). В прямоугольном треугольнике </w:t>
            </w:r>
            <w:r w:rsidRPr="000F24D0">
              <w:rPr>
                <w:i/>
              </w:rPr>
              <w:t xml:space="preserve"> АВС </w:t>
            </w:r>
            <w:r w:rsidRPr="000F24D0">
              <w:rPr>
                <w:i/>
                <w:position w:val="-6"/>
              </w:rPr>
              <w:object w:dxaOrig="999" w:dyaOrig="320">
                <v:shape id="_x0000_i1038" type="#_x0000_t75" style="width:49.65pt;height:16.15pt" o:ole="">
                  <v:imagedata r:id="rId32" o:title=""/>
                </v:shape>
                <o:OLEObject Type="Embed" ProgID="Equation.3" ShapeID="_x0000_i1038" DrawAspect="Content" ObjectID="_1693995947" r:id="rId33"/>
              </w:object>
            </w:r>
            <w:r w:rsidRPr="000F24D0">
              <w:rPr>
                <w:i/>
              </w:rPr>
              <w:t xml:space="preserve">, </w:t>
            </w:r>
            <w:r w:rsidRPr="000F24D0">
              <w:rPr>
                <w:i/>
                <w:position w:val="-6"/>
              </w:rPr>
              <w:object w:dxaOrig="960" w:dyaOrig="320">
                <v:shape id="_x0000_i1039" type="#_x0000_t75" style="width:48.4pt;height:16.15pt" o:ole="">
                  <v:imagedata r:id="rId34" o:title=""/>
                </v:shape>
                <o:OLEObject Type="Embed" ProgID="Equation.3" ShapeID="_x0000_i1039" DrawAspect="Content" ObjectID="_1693995948" r:id="rId35"/>
              </w:object>
            </w:r>
            <w:r w:rsidRPr="000F24D0">
              <w:rPr>
                <w:i/>
              </w:rPr>
              <w:t>, АС = 10 см , С</w:t>
            </w:r>
            <w:r w:rsidRPr="000F24D0">
              <w:rPr>
                <w:i/>
                <w:lang w:val="en-US"/>
              </w:rPr>
              <w:t>D</w:t>
            </w:r>
            <w:r w:rsidRPr="000F24D0">
              <w:rPr>
                <w:i/>
              </w:rPr>
              <w:t xml:space="preserve"> </w:t>
            </w:r>
            <w:r w:rsidRPr="000F24D0">
              <w:rPr>
                <w:i/>
                <w:position w:val="-4"/>
              </w:rPr>
              <w:object w:dxaOrig="240" w:dyaOrig="260">
                <v:shape id="_x0000_i1040" type="#_x0000_t75" style="width:12.4pt;height:12.4pt" o:ole="">
                  <v:imagedata r:id="rId36" o:title=""/>
                </v:shape>
                <o:OLEObject Type="Embed" ProgID="Equation.3" ShapeID="_x0000_i1040" DrawAspect="Content" ObjectID="_1693995949" r:id="rId37"/>
              </w:object>
            </w:r>
            <w:r w:rsidRPr="000F24D0">
              <w:rPr>
                <w:i/>
              </w:rPr>
              <w:t xml:space="preserve"> АВ, DE </w:t>
            </w:r>
            <w:r w:rsidRPr="000F24D0">
              <w:rPr>
                <w:i/>
                <w:position w:val="-4"/>
              </w:rPr>
              <w:object w:dxaOrig="240" w:dyaOrig="260">
                <v:shape id="_x0000_i1041" type="#_x0000_t75" style="width:12.4pt;height:12.4pt" o:ole="">
                  <v:imagedata r:id="rId38" o:title=""/>
                </v:shape>
                <o:OLEObject Type="Embed" ProgID="Equation.3" ShapeID="_x0000_i1041" DrawAspect="Content" ObjectID="_1693995950" r:id="rId39"/>
              </w:object>
            </w:r>
            <w:r w:rsidRPr="000F24D0">
              <w:rPr>
                <w:i/>
              </w:rPr>
              <w:t xml:space="preserve"> АС. </w:t>
            </w:r>
            <w:r w:rsidRPr="000F24D0">
              <w:t xml:space="preserve">Найдите </w:t>
            </w:r>
            <w:r w:rsidRPr="000F24D0">
              <w:rPr>
                <w:i/>
              </w:rPr>
              <w:t xml:space="preserve"> АЕ</w:t>
            </w:r>
            <w:r w:rsidRPr="000F24D0">
              <w:t xml:space="preserve">. 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4). В треугольнике  </w:t>
            </w:r>
            <w:r w:rsidRPr="000F24D0">
              <w:rPr>
                <w:i/>
              </w:rPr>
              <w:t>МРК</w:t>
            </w:r>
            <w:r w:rsidRPr="000F24D0">
              <w:t xml:space="preserve">  угол </w:t>
            </w:r>
            <w:r w:rsidRPr="000F24D0">
              <w:rPr>
                <w:i/>
              </w:rPr>
              <w:t>Р</w:t>
            </w:r>
            <w:r w:rsidRPr="000F24D0">
              <w:t xml:space="preserve"> составляет </w:t>
            </w:r>
            <w:r w:rsidRPr="000F24D0">
              <w:rPr>
                <w:i/>
              </w:rPr>
              <w:t xml:space="preserve">60 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rPr>
                <w:i/>
              </w:rPr>
              <w:t xml:space="preserve"> </w:t>
            </w:r>
            <w:r w:rsidRPr="000F24D0">
              <w:t xml:space="preserve">угла  </w:t>
            </w:r>
            <w:r w:rsidRPr="000F24D0">
              <w:rPr>
                <w:i/>
              </w:rPr>
              <w:t>К</w:t>
            </w:r>
            <w:r w:rsidRPr="000F24D0">
              <w:t xml:space="preserve">, а угол  </w:t>
            </w:r>
            <w:r w:rsidRPr="000F24D0">
              <w:rPr>
                <w:i/>
              </w:rPr>
              <w:t>М</w:t>
            </w:r>
            <w:r w:rsidRPr="000F24D0">
              <w:t xml:space="preserve"> на </w:t>
            </w:r>
            <w:r w:rsidRPr="000F24D0">
              <w:rPr>
                <w:i/>
              </w:rPr>
              <w:t xml:space="preserve"> 4</w:t>
            </w:r>
            <w:r w:rsidRPr="000F24D0">
              <w:rPr>
                <w:i/>
                <w:vertAlign w:val="superscript"/>
              </w:rPr>
              <w:t xml:space="preserve">0 </w:t>
            </w:r>
            <w:r w:rsidRPr="000F24D0">
              <w:rPr>
                <w:i/>
              </w:rPr>
              <w:t xml:space="preserve"> </w:t>
            </w:r>
            <w:r w:rsidRPr="000F24D0">
              <w:t xml:space="preserve">больше угла </w:t>
            </w:r>
            <w:r w:rsidRPr="000F24D0">
              <w:rPr>
                <w:i/>
              </w:rPr>
              <w:t>Р</w:t>
            </w:r>
            <w:r w:rsidRPr="000F24D0">
              <w:t xml:space="preserve">. Найдите угол </w:t>
            </w:r>
            <w:r w:rsidRPr="000F24D0">
              <w:rPr>
                <w:i/>
              </w:rPr>
              <w:t>Р</w:t>
            </w:r>
            <w:r w:rsidRPr="000F24D0">
              <w:t>.</w:t>
            </w:r>
          </w:p>
        </w:tc>
        <w:tc>
          <w:tcPr>
            <w:tcW w:w="5409" w:type="dxa"/>
            <w:gridSpan w:val="2"/>
            <w:shd w:val="clear" w:color="auto" w:fill="auto"/>
          </w:tcPr>
          <w:p w:rsidR="00380B41" w:rsidRPr="000F24D0" w:rsidRDefault="00380B41" w:rsidP="000F24D0">
            <w:pPr>
              <w:ind w:firstLine="709"/>
              <w:jc w:val="both"/>
            </w:pPr>
            <w:r w:rsidRPr="000F24D0">
              <w:rPr>
                <w:b/>
                <w:i/>
              </w:rPr>
              <w:lastRenderedPageBreak/>
              <w:t xml:space="preserve">                               2 вариант.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1). В равнобедренном треугольнике  </w:t>
            </w:r>
            <w:r w:rsidRPr="000F24D0">
              <w:rPr>
                <w:i/>
              </w:rPr>
              <w:t>АВС</w:t>
            </w:r>
            <w:r w:rsidRPr="000F24D0">
              <w:t xml:space="preserve">  с основанием </w:t>
            </w:r>
            <w:r w:rsidRPr="000F24D0">
              <w:rPr>
                <w:i/>
              </w:rPr>
              <w:t xml:space="preserve">АС </w:t>
            </w:r>
            <w:r w:rsidRPr="000F24D0">
              <w:t xml:space="preserve"> сумма углов </w:t>
            </w:r>
            <w:r w:rsidRPr="000F24D0">
              <w:rPr>
                <w:i/>
              </w:rPr>
              <w:t>А</w:t>
            </w:r>
            <w:r w:rsidRPr="000F24D0">
              <w:t xml:space="preserve"> и </w:t>
            </w:r>
            <w:r w:rsidRPr="000F24D0">
              <w:rPr>
                <w:i/>
              </w:rPr>
              <w:t xml:space="preserve">С </w:t>
            </w:r>
            <w:r w:rsidRPr="000F24D0">
              <w:t xml:space="preserve"> равна </w:t>
            </w:r>
            <w:r w:rsidRPr="000F24D0">
              <w:rPr>
                <w:i/>
              </w:rPr>
              <w:t>156</w:t>
            </w:r>
            <w:r w:rsidRPr="000F24D0">
              <w:t xml:space="preserve"> 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t xml:space="preserve">. Найдите углы треугольника  </w:t>
            </w:r>
            <w:r w:rsidRPr="000F24D0">
              <w:rPr>
                <w:i/>
              </w:rPr>
              <w:t>АВС</w:t>
            </w:r>
            <w:r w:rsidRPr="000F24D0">
              <w:t xml:space="preserve">. </w:t>
            </w:r>
          </w:p>
          <w:p w:rsidR="00380B41" w:rsidRPr="000F24D0" w:rsidRDefault="00380B41" w:rsidP="000F24D0">
            <w:pPr>
              <w:ind w:firstLine="709"/>
              <w:jc w:val="both"/>
            </w:pPr>
            <w:r w:rsidRPr="000F24D0">
              <w:t xml:space="preserve">2). Величины смежных углов пропорциональны числам  </w:t>
            </w:r>
            <w:r w:rsidRPr="000F24D0">
              <w:rPr>
                <w:i/>
              </w:rPr>
              <w:t xml:space="preserve">4 </w:t>
            </w:r>
            <w:r w:rsidRPr="000F24D0">
              <w:t xml:space="preserve">и </w:t>
            </w:r>
            <w:r w:rsidRPr="000F24D0">
              <w:rPr>
                <w:i/>
              </w:rPr>
              <w:t>11.</w:t>
            </w:r>
            <w:r w:rsidRPr="000F24D0">
              <w:t xml:space="preserve"> Найдите разность между этими углами.</w:t>
            </w: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lastRenderedPageBreak/>
              <w:t xml:space="preserve">3). В прямоугольном треугольнике </w:t>
            </w:r>
            <w:r w:rsidRPr="000F24D0">
              <w:rPr>
                <w:i/>
              </w:rPr>
              <w:t xml:space="preserve"> АВС </w:t>
            </w:r>
            <w:r w:rsidRPr="000F24D0">
              <w:rPr>
                <w:i/>
                <w:position w:val="-6"/>
              </w:rPr>
              <w:object w:dxaOrig="999" w:dyaOrig="320">
                <v:shape id="_x0000_i1042" type="#_x0000_t75" style="width:49.65pt;height:16.15pt" o:ole="">
                  <v:imagedata r:id="rId32" o:title=""/>
                </v:shape>
                <o:OLEObject Type="Embed" ProgID="Equation.3" ShapeID="_x0000_i1042" DrawAspect="Content" ObjectID="_1693995951" r:id="rId40"/>
              </w:object>
            </w:r>
            <w:r w:rsidRPr="000F24D0">
              <w:rPr>
                <w:i/>
              </w:rPr>
              <w:t xml:space="preserve">, </w:t>
            </w:r>
            <w:r w:rsidRPr="000F24D0">
              <w:rPr>
                <w:i/>
                <w:position w:val="-6"/>
              </w:rPr>
              <w:object w:dxaOrig="980" w:dyaOrig="320">
                <v:shape id="_x0000_i1043" type="#_x0000_t75" style="width:48.4pt;height:16.15pt" o:ole="">
                  <v:imagedata r:id="rId41" o:title=""/>
                </v:shape>
                <o:OLEObject Type="Embed" ProgID="Equation.3" ShapeID="_x0000_i1043" DrawAspect="Content" ObjectID="_1693995952" r:id="rId42"/>
              </w:object>
            </w:r>
            <w:r w:rsidRPr="000F24D0">
              <w:rPr>
                <w:i/>
              </w:rPr>
              <w:t xml:space="preserve">, ВС = 18 см , СК </w:t>
            </w:r>
            <w:r w:rsidRPr="000F24D0">
              <w:rPr>
                <w:i/>
                <w:position w:val="-4"/>
              </w:rPr>
              <w:object w:dxaOrig="240" w:dyaOrig="260">
                <v:shape id="_x0000_i1044" type="#_x0000_t75" style="width:12.4pt;height:12.4pt" o:ole="">
                  <v:imagedata r:id="rId36" o:title=""/>
                </v:shape>
                <o:OLEObject Type="Embed" ProgID="Equation.3" ShapeID="_x0000_i1044" DrawAspect="Content" ObjectID="_1693995953" r:id="rId43"/>
              </w:object>
            </w:r>
            <w:r w:rsidRPr="000F24D0">
              <w:rPr>
                <w:i/>
              </w:rPr>
              <w:t xml:space="preserve">АВ, КМ </w:t>
            </w:r>
            <w:r w:rsidRPr="000F24D0">
              <w:rPr>
                <w:i/>
                <w:position w:val="-4"/>
              </w:rPr>
              <w:object w:dxaOrig="240" w:dyaOrig="260">
                <v:shape id="_x0000_i1045" type="#_x0000_t75" style="width:12.4pt;height:12.4pt" o:ole="">
                  <v:imagedata r:id="rId38" o:title=""/>
                </v:shape>
                <o:OLEObject Type="Embed" ProgID="Equation.3" ShapeID="_x0000_i1045" DrawAspect="Content" ObjectID="_1693995954" r:id="rId44"/>
              </w:object>
            </w:r>
            <w:r w:rsidRPr="000F24D0">
              <w:rPr>
                <w:i/>
              </w:rPr>
              <w:t xml:space="preserve">ВС. </w:t>
            </w:r>
            <w:r w:rsidRPr="000F24D0">
              <w:t xml:space="preserve">Найдите </w:t>
            </w:r>
            <w:r w:rsidRPr="000F24D0">
              <w:rPr>
                <w:i/>
              </w:rPr>
              <w:t xml:space="preserve"> МВ.</w:t>
            </w:r>
          </w:p>
          <w:p w:rsidR="00380B41" w:rsidRPr="000F24D0" w:rsidRDefault="00380B41" w:rsidP="000F24D0">
            <w:pPr>
              <w:ind w:firstLine="709"/>
              <w:jc w:val="both"/>
              <w:rPr>
                <w:i/>
              </w:rPr>
            </w:pPr>
            <w:r w:rsidRPr="000F24D0">
              <w:t xml:space="preserve">4). В треугольнике </w:t>
            </w:r>
            <w:r w:rsidRPr="000F24D0">
              <w:rPr>
                <w:i/>
              </w:rPr>
              <w:t xml:space="preserve">BDE </w:t>
            </w:r>
            <w:r w:rsidRPr="000F24D0">
              <w:t xml:space="preserve">угол  </w:t>
            </w:r>
            <w:r w:rsidRPr="000F24D0">
              <w:rPr>
                <w:i/>
              </w:rPr>
              <w:t>В</w:t>
            </w:r>
            <w:r w:rsidRPr="000F24D0">
              <w:t xml:space="preserve">  составляет  </w:t>
            </w:r>
            <w:r w:rsidRPr="000F24D0">
              <w:rPr>
                <w:i/>
              </w:rPr>
              <w:t xml:space="preserve">30 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t xml:space="preserve"> угла </w:t>
            </w:r>
            <w:r w:rsidRPr="000F24D0">
              <w:rPr>
                <w:i/>
              </w:rPr>
              <w:t>D</w:t>
            </w:r>
            <w:r w:rsidRPr="000F24D0">
              <w:t xml:space="preserve">, а угол </w:t>
            </w:r>
            <w:r w:rsidRPr="000F24D0">
              <w:rPr>
                <w:i/>
              </w:rPr>
              <w:t>Е</w:t>
            </w:r>
            <w:r w:rsidRPr="000F24D0">
              <w:t xml:space="preserve"> на </w:t>
            </w:r>
            <w:r w:rsidRPr="000F24D0">
              <w:rPr>
                <w:i/>
              </w:rPr>
              <w:t xml:space="preserve">19 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rPr>
                <w:i/>
              </w:rPr>
              <w:t xml:space="preserve"> </w:t>
            </w:r>
            <w:r w:rsidRPr="000F24D0">
              <w:t xml:space="preserve">больше угла </w:t>
            </w:r>
            <w:r w:rsidRPr="000F24D0">
              <w:rPr>
                <w:i/>
              </w:rPr>
              <w:t>D</w:t>
            </w:r>
            <w:r w:rsidRPr="000F24D0">
              <w:t xml:space="preserve">. Найдите угол </w:t>
            </w:r>
            <w:r w:rsidRPr="000F24D0">
              <w:rPr>
                <w:i/>
              </w:rPr>
              <w:t>В</w:t>
            </w:r>
            <w:r w:rsidRPr="000F24D0">
              <w:t xml:space="preserve">. </w:t>
            </w:r>
            <w:r w:rsidRPr="000F24D0">
              <w:rPr>
                <w:i/>
                <w:vertAlign w:val="superscript"/>
              </w:rPr>
              <w:t xml:space="preserve"> </w:t>
            </w:r>
          </w:p>
        </w:tc>
      </w:tr>
    </w:tbl>
    <w:p w:rsidR="00380B41" w:rsidRPr="000F24D0" w:rsidRDefault="00380B41" w:rsidP="000F24D0">
      <w:pPr>
        <w:ind w:firstLine="709"/>
        <w:jc w:val="both"/>
      </w:pPr>
    </w:p>
    <w:p w:rsidR="00380B41" w:rsidRPr="000F24D0" w:rsidRDefault="00380B41" w:rsidP="000F24D0">
      <w:pPr>
        <w:ind w:firstLine="709"/>
        <w:jc w:val="both"/>
      </w:pPr>
    </w:p>
    <w:p w:rsidR="000D3816" w:rsidRPr="000F24D0" w:rsidRDefault="000D3816" w:rsidP="000F24D0">
      <w:pPr>
        <w:ind w:firstLine="709"/>
        <w:jc w:val="both"/>
      </w:pPr>
    </w:p>
    <w:p w:rsidR="000D3816" w:rsidRPr="000F24D0" w:rsidRDefault="000D3816" w:rsidP="000F24D0">
      <w:pPr>
        <w:ind w:firstLine="709"/>
        <w:jc w:val="both"/>
      </w:pPr>
    </w:p>
    <w:p w:rsidR="00EB5E2F" w:rsidRDefault="00EB5E2F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A90611" w:rsidRPr="000F24D0" w:rsidRDefault="00A90611" w:rsidP="000F24D0">
      <w:pPr>
        <w:ind w:firstLine="709"/>
        <w:jc w:val="both"/>
        <w:rPr>
          <w:b/>
        </w:rPr>
      </w:pPr>
      <w:r w:rsidRPr="000F24D0">
        <w:rPr>
          <w:b/>
        </w:rPr>
        <w:lastRenderedPageBreak/>
        <w:t>8  класс                                       Контрольная работа №1</w:t>
      </w:r>
      <w:r w:rsidR="00DA3208" w:rsidRPr="000F24D0">
        <w:rPr>
          <w:b/>
        </w:rPr>
        <w:t xml:space="preserve">.   </w:t>
      </w:r>
      <w:r w:rsidRPr="000F24D0">
        <w:rPr>
          <w:b/>
        </w:rPr>
        <w:t>Четырехугольники</w:t>
      </w:r>
    </w:p>
    <w:p w:rsidR="00A90611" w:rsidRPr="000F24D0" w:rsidRDefault="00A90611" w:rsidP="000F24D0">
      <w:pPr>
        <w:ind w:firstLine="709"/>
        <w:jc w:val="both"/>
        <w:rPr>
          <w:b/>
        </w:rPr>
      </w:pPr>
      <w:r w:rsidRPr="000F24D0">
        <w:rPr>
          <w:b/>
        </w:rPr>
        <w:t>Вариант 1</w:t>
      </w:r>
    </w:p>
    <w:p w:rsidR="00A90611" w:rsidRPr="000F24D0" w:rsidRDefault="00A90611" w:rsidP="000F24D0">
      <w:pPr>
        <w:ind w:firstLine="709"/>
        <w:jc w:val="both"/>
      </w:pPr>
      <w:r w:rsidRPr="000F24D0">
        <w:t xml:space="preserve">1. Диагонали прямоугольника </w:t>
      </w:r>
      <w:r w:rsidRPr="000F24D0">
        <w:rPr>
          <w:lang w:val="en-US"/>
        </w:rPr>
        <w:t>ABCD</w:t>
      </w:r>
      <w:r w:rsidRPr="000F24D0">
        <w:t xml:space="preserve">  пересекаются в точке О.  Найдите угол между диагоналями, если </w:t>
      </w:r>
      <w:r w:rsidRPr="000F24D0">
        <w:rPr>
          <w:position w:val="-6"/>
        </w:rPr>
        <w:object w:dxaOrig="1359" w:dyaOrig="320">
          <v:shape id="_x0000_i1046" type="#_x0000_t75" style="width:68.3pt;height:16.15pt" o:ole="">
            <v:imagedata r:id="rId45" o:title=""/>
          </v:shape>
          <o:OLEObject Type="Embed" ProgID="Equation.DSMT4" ShapeID="_x0000_i1046" DrawAspect="Content" ObjectID="_1693995955" r:id="rId46"/>
        </w:object>
      </w:r>
    </w:p>
    <w:p w:rsidR="00A90611" w:rsidRPr="000F24D0" w:rsidRDefault="00A90611" w:rsidP="000F24D0">
      <w:pPr>
        <w:ind w:firstLine="709"/>
        <w:jc w:val="both"/>
      </w:pPr>
      <w:r w:rsidRPr="000F24D0">
        <w:t xml:space="preserve">2. В параллелограмме </w:t>
      </w:r>
      <w:r w:rsidRPr="000F24D0">
        <w:rPr>
          <w:lang w:val="en-US"/>
        </w:rPr>
        <w:t>KMNP</w:t>
      </w:r>
      <w:r w:rsidRPr="000F24D0">
        <w:t xml:space="preserve"> проведена биссектриса угла </w:t>
      </w:r>
      <w:r w:rsidRPr="000F24D0">
        <w:rPr>
          <w:lang w:val="en-US"/>
        </w:rPr>
        <w:t>MKP</w:t>
      </w:r>
      <w:r w:rsidRPr="000F24D0">
        <w:t xml:space="preserve">, которая пересекает сторону </w:t>
      </w:r>
      <w:r w:rsidRPr="000F24D0">
        <w:rPr>
          <w:lang w:val="en-US"/>
        </w:rPr>
        <w:t>MN</w:t>
      </w:r>
      <w:r w:rsidRPr="000F24D0">
        <w:t xml:space="preserve"> в точке Е.</w:t>
      </w:r>
    </w:p>
    <w:p w:rsidR="00A90611" w:rsidRPr="000F24D0" w:rsidRDefault="00A90611" w:rsidP="000F24D0">
      <w:pPr>
        <w:ind w:firstLine="709"/>
        <w:jc w:val="both"/>
      </w:pPr>
      <w:r w:rsidRPr="000F24D0">
        <w:t>а) Докажите, что треугольник КМЕ равнобедренный.</w:t>
      </w:r>
    </w:p>
    <w:p w:rsidR="00A90611" w:rsidRPr="000F24D0" w:rsidRDefault="00A90611" w:rsidP="000F24D0">
      <w:pPr>
        <w:ind w:firstLine="709"/>
        <w:jc w:val="both"/>
      </w:pPr>
      <w:r w:rsidRPr="000F24D0">
        <w:t>б) Найдите сторону КР, если МЕ = 10 см, а периметр параллелограмма равен 52 см.</w:t>
      </w:r>
    </w:p>
    <w:p w:rsidR="00A90611" w:rsidRPr="000F24D0" w:rsidRDefault="00A90611" w:rsidP="000F24D0">
      <w:pPr>
        <w:ind w:firstLine="709"/>
        <w:jc w:val="both"/>
        <w:rPr>
          <w:b/>
        </w:rPr>
      </w:pPr>
      <w:r w:rsidRPr="000F24D0">
        <w:rPr>
          <w:b/>
        </w:rPr>
        <w:t>Вариант 2</w:t>
      </w:r>
    </w:p>
    <w:p w:rsidR="00A90611" w:rsidRPr="000F24D0" w:rsidRDefault="00A90611" w:rsidP="000F24D0">
      <w:pPr>
        <w:ind w:firstLine="709"/>
        <w:jc w:val="both"/>
      </w:pPr>
      <w:r w:rsidRPr="000F24D0">
        <w:t>1. Диагонали ромба КМ</w:t>
      </w:r>
      <w:r w:rsidRPr="000F24D0">
        <w:rPr>
          <w:lang w:val="en-US"/>
        </w:rPr>
        <w:t>NP</w:t>
      </w:r>
      <w:r w:rsidRPr="000F24D0">
        <w:t xml:space="preserve">  пересекаются в точке О. Найдите углы треугольника КМО, если </w:t>
      </w:r>
      <w:r w:rsidRPr="000F24D0">
        <w:rPr>
          <w:position w:val="-6"/>
        </w:rPr>
        <w:object w:dxaOrig="1380" w:dyaOrig="320">
          <v:shape id="_x0000_i1047" type="#_x0000_t75" style="width:69.5pt;height:16.15pt" o:ole="">
            <v:imagedata r:id="rId47" o:title=""/>
          </v:shape>
          <o:OLEObject Type="Embed" ProgID="Equation.DSMT4" ShapeID="_x0000_i1047" DrawAspect="Content" ObjectID="_1693995956" r:id="rId48"/>
        </w:object>
      </w:r>
    </w:p>
    <w:p w:rsidR="00A90611" w:rsidRPr="000F24D0" w:rsidRDefault="00A90611" w:rsidP="000F24D0">
      <w:pPr>
        <w:ind w:firstLine="709"/>
        <w:jc w:val="both"/>
      </w:pPr>
      <w:r w:rsidRPr="000F24D0">
        <w:t xml:space="preserve">2. На стороне ВС  параллелограмма </w:t>
      </w:r>
      <w:r w:rsidRPr="000F24D0">
        <w:rPr>
          <w:lang w:val="en-US"/>
        </w:rPr>
        <w:t>ABCD</w:t>
      </w:r>
      <w:r w:rsidRPr="000F24D0">
        <w:t xml:space="preserve"> взята точка </w:t>
      </w:r>
      <w:r w:rsidRPr="000F24D0">
        <w:rPr>
          <w:lang w:val="en-US"/>
        </w:rPr>
        <w:t>M</w:t>
      </w:r>
      <w:r w:rsidRPr="000F24D0">
        <w:t xml:space="preserve"> так, что АВ = ВМ.</w:t>
      </w:r>
    </w:p>
    <w:p w:rsidR="00A90611" w:rsidRPr="000F24D0" w:rsidRDefault="00A90611" w:rsidP="000F24D0">
      <w:pPr>
        <w:ind w:firstLine="709"/>
        <w:jc w:val="both"/>
      </w:pPr>
      <w:r w:rsidRPr="000F24D0">
        <w:t>а) Докажите, что АМ – биссектриса угла ВА</w:t>
      </w:r>
      <w:r w:rsidRPr="000F24D0">
        <w:rPr>
          <w:lang w:val="en-US"/>
        </w:rPr>
        <w:t>D</w:t>
      </w:r>
      <w:r w:rsidRPr="000F24D0">
        <w:t>.</w:t>
      </w:r>
    </w:p>
    <w:p w:rsidR="00A90611" w:rsidRPr="000F24D0" w:rsidRDefault="00A90611" w:rsidP="000F24D0">
      <w:pPr>
        <w:ind w:firstLine="709"/>
        <w:jc w:val="both"/>
      </w:pPr>
      <w:r w:rsidRPr="000F24D0">
        <w:t xml:space="preserve">б) Найдите периметр параллелограмма, если </w:t>
      </w:r>
      <w:r w:rsidRPr="000F24D0">
        <w:rPr>
          <w:lang w:val="en-US"/>
        </w:rPr>
        <w:t>CD</w:t>
      </w:r>
      <w:r w:rsidRPr="000F24D0">
        <w:t xml:space="preserve"> = 8 см, СМ = 4 см.</w:t>
      </w:r>
    </w:p>
    <w:p w:rsidR="00A90611" w:rsidRPr="000F24D0" w:rsidRDefault="00A90611" w:rsidP="000F24D0">
      <w:pPr>
        <w:ind w:firstLine="709"/>
        <w:jc w:val="both"/>
        <w:rPr>
          <w:b/>
        </w:rPr>
      </w:pPr>
      <w:r w:rsidRPr="000F24D0">
        <w:t xml:space="preserve"> </w:t>
      </w:r>
      <w:r w:rsidRPr="000F24D0">
        <w:rPr>
          <w:b/>
        </w:rPr>
        <w:t xml:space="preserve">                                                         Контрольная работа №2</w:t>
      </w:r>
      <w:r w:rsidR="00DA3208" w:rsidRPr="000F24D0">
        <w:rPr>
          <w:b/>
        </w:rPr>
        <w:t xml:space="preserve">. </w:t>
      </w:r>
      <w:r w:rsidRPr="000F24D0">
        <w:rPr>
          <w:b/>
        </w:rPr>
        <w:t>Площадь</w:t>
      </w:r>
    </w:p>
    <w:p w:rsidR="00A90611" w:rsidRPr="000F24D0" w:rsidRDefault="00A90611" w:rsidP="000F24D0">
      <w:pPr>
        <w:ind w:firstLine="709"/>
        <w:jc w:val="both"/>
        <w:rPr>
          <w:b/>
        </w:rPr>
      </w:pPr>
      <w:r w:rsidRPr="000F24D0">
        <w:rPr>
          <w:b/>
        </w:rPr>
        <w:t>Вариант 1</w:t>
      </w:r>
    </w:p>
    <w:p w:rsidR="00A90611" w:rsidRPr="000F24D0" w:rsidRDefault="00A90611" w:rsidP="000F24D0">
      <w:pPr>
        <w:ind w:firstLine="709"/>
        <w:jc w:val="both"/>
      </w:pPr>
      <w:r w:rsidRPr="000F24D0">
        <w:t>1.  Смежные стороны параллелограмма равны 32 см и 26 см, а один из его углов равен 150</w:t>
      </w:r>
      <w:r w:rsidRPr="000F24D0">
        <w:rPr>
          <w:vertAlign w:val="superscript"/>
        </w:rPr>
        <w:t>о</w:t>
      </w:r>
      <w:r w:rsidRPr="000F24D0">
        <w:t>. Найдите площадь параллелограмма.</w:t>
      </w:r>
    </w:p>
    <w:p w:rsidR="00A90611" w:rsidRPr="000F24D0" w:rsidRDefault="00A90611" w:rsidP="000F24D0">
      <w:pPr>
        <w:ind w:firstLine="709"/>
        <w:jc w:val="both"/>
      </w:pPr>
      <w:r w:rsidRPr="000F24D0">
        <w:t>2. Площадь прямоугольной трапеции равна 120 см</w:t>
      </w:r>
      <w:r w:rsidRPr="000F24D0">
        <w:rPr>
          <w:vertAlign w:val="superscript"/>
        </w:rPr>
        <w:t>2</w:t>
      </w:r>
      <w:r w:rsidRPr="000F24D0">
        <w:t>, а её высота равна 8 см. Найдите все стороны трапеции, если одно из оснований больше другого на 6 см.</w:t>
      </w:r>
    </w:p>
    <w:p w:rsidR="00A90611" w:rsidRPr="000F24D0" w:rsidRDefault="00A90611" w:rsidP="000F24D0">
      <w:pPr>
        <w:ind w:firstLine="709"/>
        <w:jc w:val="both"/>
      </w:pPr>
      <w:r w:rsidRPr="000F24D0">
        <w:t xml:space="preserve">3. На стороне АС данного треугольника АВС постройте точку </w:t>
      </w:r>
      <w:r w:rsidRPr="000F24D0">
        <w:rPr>
          <w:lang w:val="en-US"/>
        </w:rPr>
        <w:t>D</w:t>
      </w:r>
      <w:r w:rsidRPr="000F24D0">
        <w:t xml:space="preserve"> так, чтобы площадь треугольника АВ</w:t>
      </w:r>
      <w:r w:rsidRPr="000F24D0">
        <w:rPr>
          <w:lang w:val="en-US"/>
        </w:rPr>
        <w:t>D</w:t>
      </w:r>
      <w:r w:rsidRPr="000F24D0">
        <w:t xml:space="preserve"> составила одну треть площади треугольника АВС.</w:t>
      </w:r>
    </w:p>
    <w:p w:rsidR="00A90611" w:rsidRPr="000F24D0" w:rsidRDefault="00A90611" w:rsidP="000F24D0">
      <w:pPr>
        <w:ind w:firstLine="709"/>
        <w:jc w:val="both"/>
        <w:rPr>
          <w:b/>
        </w:rPr>
      </w:pPr>
      <w:r w:rsidRPr="000F24D0">
        <w:rPr>
          <w:b/>
        </w:rPr>
        <w:t>Вариант 2</w:t>
      </w:r>
    </w:p>
    <w:p w:rsidR="00A90611" w:rsidRPr="000F24D0" w:rsidRDefault="00A90611" w:rsidP="000F24D0">
      <w:pPr>
        <w:ind w:firstLine="709"/>
        <w:jc w:val="both"/>
      </w:pPr>
      <w:r w:rsidRPr="000F24D0">
        <w:t>1.  Одна из диагоналей параллелограмма является его высотой и равна 9 см. Найдите стороны этого параллелограмма, если его площадь равна 108 см</w:t>
      </w:r>
      <w:r w:rsidRPr="000F24D0">
        <w:rPr>
          <w:vertAlign w:val="superscript"/>
        </w:rPr>
        <w:t>2</w:t>
      </w:r>
      <w:r w:rsidRPr="000F24D0">
        <w:t xml:space="preserve">. </w:t>
      </w:r>
    </w:p>
    <w:p w:rsidR="00A90611" w:rsidRPr="000F24D0" w:rsidRDefault="00A90611" w:rsidP="000F24D0">
      <w:pPr>
        <w:ind w:firstLine="709"/>
        <w:jc w:val="both"/>
      </w:pPr>
      <w:r w:rsidRPr="000F24D0">
        <w:t xml:space="preserve"> 2. Найдите площадь  трапеции АВС</w:t>
      </w:r>
      <w:r w:rsidRPr="000F24D0">
        <w:rPr>
          <w:lang w:val="en-US"/>
        </w:rPr>
        <w:t>D</w:t>
      </w:r>
      <w:r w:rsidRPr="000F24D0">
        <w:t xml:space="preserve"> с основаниями А</w:t>
      </w:r>
      <w:r w:rsidRPr="000F24D0">
        <w:rPr>
          <w:lang w:val="en-US"/>
        </w:rPr>
        <w:t>D</w:t>
      </w:r>
      <w:r w:rsidRPr="000F24D0">
        <w:t xml:space="preserve"> и ВС, если известно, что АВ = 12 см, ВС = 14 см, А</w:t>
      </w:r>
      <w:r w:rsidRPr="000F24D0">
        <w:rPr>
          <w:lang w:val="en-US"/>
        </w:rPr>
        <w:t>D</w:t>
      </w:r>
      <w:r w:rsidRPr="000F24D0">
        <w:t xml:space="preserve"> = 30 см, </w:t>
      </w:r>
      <w:r w:rsidRPr="000F24D0">
        <w:rPr>
          <w:position w:val="-6"/>
        </w:rPr>
        <w:object w:dxaOrig="1100" w:dyaOrig="320">
          <v:shape id="_x0000_i1048" type="#_x0000_t75" style="width:54.6pt;height:16.15pt" o:ole="">
            <v:imagedata r:id="rId49" o:title=""/>
          </v:shape>
          <o:OLEObject Type="Embed" ProgID="Equation.DSMT4" ShapeID="_x0000_i1048" DrawAspect="Content" ObjectID="_1693995957" r:id="rId50"/>
        </w:object>
      </w:r>
    </w:p>
    <w:p w:rsidR="00A90611" w:rsidRPr="000F24D0" w:rsidRDefault="00A90611" w:rsidP="000F24D0">
      <w:pPr>
        <w:ind w:firstLine="709"/>
        <w:jc w:val="both"/>
      </w:pPr>
      <w:r w:rsidRPr="000F24D0">
        <w:t xml:space="preserve">3. На продолжении стороны </w:t>
      </w:r>
      <w:r w:rsidRPr="000F24D0">
        <w:rPr>
          <w:lang w:val="en-US"/>
        </w:rPr>
        <w:t>KN</w:t>
      </w:r>
      <w:r w:rsidRPr="000F24D0">
        <w:t xml:space="preserve"> данного треугольника </w:t>
      </w:r>
      <w:r w:rsidRPr="000F24D0">
        <w:rPr>
          <w:lang w:val="en-US"/>
        </w:rPr>
        <w:t>KMN</w:t>
      </w:r>
      <w:r w:rsidRPr="000F24D0">
        <w:t xml:space="preserve">  постройте точку Р так, чтобы площадь треугольника </w:t>
      </w:r>
      <w:r w:rsidRPr="000F24D0">
        <w:rPr>
          <w:lang w:val="en-US"/>
        </w:rPr>
        <w:t>NM</w:t>
      </w:r>
      <w:r w:rsidRPr="000F24D0">
        <w:t xml:space="preserve">Р была в два раза меньше площади треугольника </w:t>
      </w:r>
      <w:r w:rsidRPr="000F24D0">
        <w:rPr>
          <w:lang w:val="en-US"/>
        </w:rPr>
        <w:t>KMN</w:t>
      </w:r>
      <w:r w:rsidRPr="000F24D0">
        <w:t>.</w:t>
      </w:r>
    </w:p>
    <w:p w:rsidR="00762324" w:rsidRPr="000F24D0" w:rsidRDefault="00762324" w:rsidP="000F24D0">
      <w:pPr>
        <w:ind w:firstLine="709"/>
        <w:jc w:val="both"/>
        <w:rPr>
          <w:b/>
        </w:rPr>
      </w:pPr>
      <w:r w:rsidRPr="000F24D0">
        <w:rPr>
          <w:b/>
        </w:rPr>
        <w:t xml:space="preserve">                               </w:t>
      </w:r>
      <w:r w:rsidR="00DA3208" w:rsidRPr="000F24D0">
        <w:rPr>
          <w:b/>
        </w:rPr>
        <w:t xml:space="preserve">                </w:t>
      </w:r>
      <w:r w:rsidRPr="000F24D0">
        <w:rPr>
          <w:b/>
        </w:rPr>
        <w:t>Контрольная работа №3</w:t>
      </w:r>
      <w:r w:rsidR="00DA3208" w:rsidRPr="000F24D0">
        <w:rPr>
          <w:b/>
        </w:rPr>
        <w:t xml:space="preserve">. </w:t>
      </w:r>
      <w:r w:rsidRPr="000F24D0">
        <w:rPr>
          <w:b/>
        </w:rPr>
        <w:t>Подобные треугольники</w:t>
      </w:r>
    </w:p>
    <w:p w:rsidR="00762324" w:rsidRPr="000F24D0" w:rsidRDefault="00762324" w:rsidP="000F24D0">
      <w:pPr>
        <w:ind w:firstLine="709"/>
        <w:jc w:val="both"/>
        <w:rPr>
          <w:b/>
        </w:rPr>
      </w:pPr>
      <w:r w:rsidRPr="000F24D0">
        <w:rPr>
          <w:b/>
        </w:rPr>
        <w:t>Вариант 1</w:t>
      </w:r>
    </w:p>
    <w:p w:rsidR="00762324" w:rsidRPr="000F24D0" w:rsidRDefault="00762324" w:rsidP="000F24D0">
      <w:pPr>
        <w:ind w:firstLine="709"/>
        <w:jc w:val="both"/>
      </w:pPr>
      <w:r w:rsidRPr="000F24D0">
        <w:rPr>
          <w:noProof/>
        </w:rPr>
        <w:drawing>
          <wp:anchor distT="0" distB="0" distL="114300" distR="114300" simplePos="0" relativeHeight="251648000" behindDoc="0" locked="0" layoutInCell="1" allowOverlap="1">
            <wp:simplePos x="0" y="0"/>
            <wp:positionH relativeFrom="column">
              <wp:posOffset>4648200</wp:posOffset>
            </wp:positionH>
            <wp:positionV relativeFrom="paragraph">
              <wp:posOffset>26670</wp:posOffset>
            </wp:positionV>
            <wp:extent cx="1819275" cy="942975"/>
            <wp:effectExtent l="19050" t="0" r="9525" b="0"/>
            <wp:wrapSquare wrapText="bothSides"/>
            <wp:docPr id="1" name="Рисунок 12" descr="H:\Documents and Settings\Таня\Мои документы\сканирование\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H:\Documents and Settings\Таня\Мои документы\сканирование\3.bmp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 l="61678" t="6218" b="187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F24D0">
        <w:t>1. На рисунке АВ║С</w:t>
      </w:r>
      <w:r w:rsidRPr="000F24D0">
        <w:rPr>
          <w:lang w:val="en-US"/>
        </w:rPr>
        <w:t>D</w:t>
      </w:r>
      <w:r w:rsidRPr="000F24D0">
        <w:t>.</w:t>
      </w:r>
    </w:p>
    <w:p w:rsidR="00762324" w:rsidRPr="000F24D0" w:rsidRDefault="00762324" w:rsidP="000F24D0">
      <w:pPr>
        <w:ind w:firstLine="709"/>
        <w:jc w:val="both"/>
      </w:pPr>
      <w:r w:rsidRPr="000F24D0">
        <w:t>а) Докажите, что АО : ОС = ВО : О</w:t>
      </w:r>
      <w:r w:rsidRPr="000F24D0">
        <w:rPr>
          <w:lang w:val="en-US"/>
        </w:rPr>
        <w:t>D</w:t>
      </w:r>
      <w:r w:rsidRPr="000F24D0">
        <w:t>.</w:t>
      </w:r>
      <w:r w:rsidRPr="000F24D0">
        <w:rPr>
          <w:noProof/>
        </w:rPr>
        <w:t xml:space="preserve"> </w:t>
      </w:r>
    </w:p>
    <w:p w:rsidR="00762324" w:rsidRPr="000F24D0" w:rsidRDefault="00762324" w:rsidP="000F24D0">
      <w:pPr>
        <w:ind w:firstLine="709"/>
        <w:jc w:val="both"/>
      </w:pPr>
      <w:r w:rsidRPr="000F24D0">
        <w:t>б) Найдите АВ, если О</w:t>
      </w:r>
      <w:r w:rsidRPr="000F24D0">
        <w:rPr>
          <w:lang w:val="en-US"/>
        </w:rPr>
        <w:t>D</w:t>
      </w:r>
      <w:r w:rsidRPr="000F24D0">
        <w:t xml:space="preserve"> = 15 см, ОВ = 9 см, С</w:t>
      </w:r>
      <w:r w:rsidRPr="000F24D0">
        <w:rPr>
          <w:lang w:val="en-US"/>
        </w:rPr>
        <w:t>D</w:t>
      </w:r>
      <w:r w:rsidRPr="000F24D0">
        <w:t xml:space="preserve"> = 25 см.</w:t>
      </w:r>
    </w:p>
    <w:p w:rsidR="00762324" w:rsidRPr="000F24D0" w:rsidRDefault="00762324" w:rsidP="000F24D0">
      <w:pPr>
        <w:ind w:firstLine="709"/>
        <w:jc w:val="both"/>
      </w:pPr>
      <w:r w:rsidRPr="000F24D0">
        <w:t xml:space="preserve">2. Найдите отношение площадей треугольников АВС и </w:t>
      </w:r>
      <w:r w:rsidRPr="000F24D0">
        <w:rPr>
          <w:lang w:val="en-US"/>
        </w:rPr>
        <w:t>KMN</w:t>
      </w:r>
      <w:r w:rsidRPr="000F24D0">
        <w:t>, если АВ = 8 см, ВС = 12 см,               АС = 16 см, КМ = 10 см, М</w:t>
      </w:r>
      <w:r w:rsidRPr="000F24D0">
        <w:rPr>
          <w:lang w:val="en-US"/>
        </w:rPr>
        <w:t>N</w:t>
      </w:r>
      <w:r w:rsidRPr="000F24D0">
        <w:t xml:space="preserve"> = 15 см, </w:t>
      </w:r>
      <w:r w:rsidRPr="000F24D0">
        <w:rPr>
          <w:lang w:val="en-US"/>
        </w:rPr>
        <w:t>NK</w:t>
      </w:r>
      <w:r w:rsidRPr="000F24D0">
        <w:t xml:space="preserve"> = 20 см.</w:t>
      </w:r>
    </w:p>
    <w:p w:rsidR="00762324" w:rsidRPr="000F24D0" w:rsidRDefault="00762324" w:rsidP="000F24D0">
      <w:pPr>
        <w:ind w:firstLine="709"/>
        <w:jc w:val="both"/>
        <w:rPr>
          <w:b/>
        </w:rPr>
      </w:pPr>
      <w:r w:rsidRPr="000F24D0">
        <w:rPr>
          <w:b/>
          <w:noProof/>
        </w:rPr>
        <w:drawing>
          <wp:anchor distT="0" distB="0" distL="114300" distR="114300" simplePos="0" relativeHeight="251649024" behindDoc="0" locked="0" layoutInCell="1" allowOverlap="1">
            <wp:simplePos x="0" y="0"/>
            <wp:positionH relativeFrom="column">
              <wp:posOffset>5038725</wp:posOffset>
            </wp:positionH>
            <wp:positionV relativeFrom="paragraph">
              <wp:posOffset>139065</wp:posOffset>
            </wp:positionV>
            <wp:extent cx="1428750" cy="1133475"/>
            <wp:effectExtent l="19050" t="0" r="0" b="0"/>
            <wp:wrapSquare wrapText="bothSides"/>
            <wp:docPr id="2" name="Рисунок 13" descr="H:\Documents and Settings\Таня\Мои документы\сканирование\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H:\Documents and Settings\Таня\Мои документы\сканирование\4.bmp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 l="64441" t="8446" r="1836" b="317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F24D0">
        <w:rPr>
          <w:b/>
        </w:rPr>
        <w:t>Вариант 2</w:t>
      </w:r>
    </w:p>
    <w:p w:rsidR="00762324" w:rsidRPr="000F24D0" w:rsidRDefault="00762324" w:rsidP="000F24D0">
      <w:pPr>
        <w:ind w:firstLine="709"/>
        <w:jc w:val="both"/>
      </w:pPr>
      <w:r w:rsidRPr="000F24D0">
        <w:t xml:space="preserve">1. На рисунке </w:t>
      </w:r>
      <w:r w:rsidRPr="000F24D0">
        <w:rPr>
          <w:lang w:val="en-US"/>
        </w:rPr>
        <w:t>MN</w:t>
      </w:r>
      <w:r w:rsidRPr="000F24D0">
        <w:t>║АС.</w:t>
      </w:r>
    </w:p>
    <w:p w:rsidR="00762324" w:rsidRPr="000F24D0" w:rsidRDefault="00762324" w:rsidP="000F24D0">
      <w:pPr>
        <w:ind w:firstLine="709"/>
        <w:jc w:val="both"/>
      </w:pPr>
      <w:r w:rsidRPr="000F24D0">
        <w:t xml:space="preserve">а) Докажите, что АВ </w:t>
      </w:r>
      <w:r w:rsidRPr="000F24D0">
        <w:rPr>
          <w:vertAlign w:val="superscript"/>
        </w:rPr>
        <w:t xml:space="preserve">. </w:t>
      </w:r>
      <w:r w:rsidRPr="000F24D0">
        <w:rPr>
          <w:lang w:val="en-US"/>
        </w:rPr>
        <w:t>BN</w:t>
      </w:r>
      <w:r w:rsidRPr="000F24D0">
        <w:t xml:space="preserve"> = </w:t>
      </w:r>
      <w:r w:rsidRPr="000F24D0">
        <w:rPr>
          <w:lang w:val="en-US"/>
        </w:rPr>
        <w:t>C</w:t>
      </w:r>
      <w:r w:rsidRPr="000F24D0">
        <w:t xml:space="preserve">В </w:t>
      </w:r>
      <w:r w:rsidRPr="000F24D0">
        <w:rPr>
          <w:vertAlign w:val="superscript"/>
        </w:rPr>
        <w:t>.</w:t>
      </w:r>
      <w:r w:rsidRPr="000F24D0">
        <w:t xml:space="preserve"> </w:t>
      </w:r>
      <w:r w:rsidRPr="000F24D0">
        <w:rPr>
          <w:lang w:val="en-US"/>
        </w:rPr>
        <w:t>BM</w:t>
      </w:r>
      <w:r w:rsidRPr="000F24D0">
        <w:t>.</w:t>
      </w:r>
    </w:p>
    <w:p w:rsidR="00762324" w:rsidRPr="000F24D0" w:rsidRDefault="00762324" w:rsidP="000F24D0">
      <w:pPr>
        <w:ind w:firstLine="709"/>
        <w:jc w:val="both"/>
      </w:pPr>
      <w:r w:rsidRPr="000F24D0">
        <w:t xml:space="preserve">б) Найдите </w:t>
      </w:r>
      <w:r w:rsidRPr="000F24D0">
        <w:rPr>
          <w:lang w:val="en-US"/>
        </w:rPr>
        <w:t>MN</w:t>
      </w:r>
      <w:r w:rsidRPr="000F24D0">
        <w:t xml:space="preserve">, если </w:t>
      </w:r>
      <w:r w:rsidRPr="000F24D0">
        <w:rPr>
          <w:lang w:val="en-US"/>
        </w:rPr>
        <w:t>AM</w:t>
      </w:r>
      <w:r w:rsidRPr="000F24D0">
        <w:t xml:space="preserve"> = 6 см, В</w:t>
      </w:r>
      <w:r w:rsidRPr="000F24D0">
        <w:rPr>
          <w:lang w:val="en-US"/>
        </w:rPr>
        <w:t>M</w:t>
      </w:r>
      <w:r w:rsidRPr="000F24D0">
        <w:t xml:space="preserve"> = 8 см, </w:t>
      </w:r>
      <w:r w:rsidRPr="000F24D0">
        <w:rPr>
          <w:lang w:val="en-US"/>
        </w:rPr>
        <w:t>A</w:t>
      </w:r>
      <w:r w:rsidRPr="000F24D0">
        <w:t>С = 21 см.</w:t>
      </w:r>
      <w:r w:rsidRPr="000F24D0">
        <w:rPr>
          <w:noProof/>
        </w:rPr>
        <w:t xml:space="preserve"> </w:t>
      </w:r>
    </w:p>
    <w:p w:rsidR="00762324" w:rsidRPr="000F24D0" w:rsidRDefault="00762324" w:rsidP="000F24D0">
      <w:pPr>
        <w:ind w:firstLine="709"/>
        <w:jc w:val="both"/>
      </w:pPr>
      <w:r w:rsidRPr="000F24D0">
        <w:t xml:space="preserve">2. Даны стороны треугольников </w:t>
      </w:r>
      <w:r w:rsidRPr="000F24D0">
        <w:rPr>
          <w:lang w:val="en-US"/>
        </w:rPr>
        <w:t>PQR</w:t>
      </w:r>
      <w:r w:rsidRPr="000F24D0">
        <w:t xml:space="preserve">  и АВС: </w:t>
      </w:r>
      <w:r w:rsidRPr="000F24D0">
        <w:rPr>
          <w:lang w:val="en-US"/>
        </w:rPr>
        <w:t>PQ</w:t>
      </w:r>
      <w:r w:rsidRPr="000F24D0">
        <w:t xml:space="preserve"> = 16 см, </w:t>
      </w:r>
      <w:r w:rsidRPr="000F24D0">
        <w:rPr>
          <w:lang w:val="en-US"/>
        </w:rPr>
        <w:t>QR</w:t>
      </w:r>
      <w:r w:rsidRPr="000F24D0">
        <w:t xml:space="preserve"> = 20 см, </w:t>
      </w:r>
      <w:r w:rsidRPr="000F24D0">
        <w:rPr>
          <w:lang w:val="en-US"/>
        </w:rPr>
        <w:t>PR</w:t>
      </w:r>
      <w:r w:rsidRPr="000F24D0">
        <w:t xml:space="preserve"> = 28 см, АВ = 12 см,               ВС = 15 см,  АС = 21 см. Найдите отношение площадей этих треугольников.</w:t>
      </w:r>
    </w:p>
    <w:p w:rsidR="004476A0" w:rsidRPr="000F24D0" w:rsidRDefault="00C55F12" w:rsidP="000F24D0">
      <w:pPr>
        <w:ind w:firstLine="709"/>
        <w:jc w:val="both"/>
        <w:rPr>
          <w:b/>
        </w:rPr>
      </w:pPr>
      <w:r w:rsidRPr="000F24D0">
        <w:rPr>
          <w:b/>
        </w:rPr>
        <w:t xml:space="preserve">                               </w:t>
      </w:r>
      <w:r w:rsidR="004476A0" w:rsidRPr="000F24D0">
        <w:rPr>
          <w:b/>
        </w:rPr>
        <w:t xml:space="preserve">                   </w:t>
      </w:r>
    </w:p>
    <w:p w:rsidR="00C55F12" w:rsidRPr="000F24D0" w:rsidRDefault="004476A0" w:rsidP="000F24D0">
      <w:pPr>
        <w:ind w:firstLine="709"/>
        <w:jc w:val="both"/>
        <w:rPr>
          <w:b/>
        </w:rPr>
      </w:pPr>
      <w:r w:rsidRPr="000F24D0">
        <w:rPr>
          <w:b/>
        </w:rPr>
        <w:t xml:space="preserve">                                                       </w:t>
      </w:r>
      <w:r w:rsidR="00C55F12" w:rsidRPr="000F24D0">
        <w:rPr>
          <w:b/>
        </w:rPr>
        <w:t xml:space="preserve"> Контрольная работа №4.</w:t>
      </w:r>
    </w:p>
    <w:p w:rsidR="00C55F12" w:rsidRPr="000F24D0" w:rsidRDefault="00C55F12" w:rsidP="000F24D0">
      <w:pPr>
        <w:ind w:firstLine="709"/>
        <w:jc w:val="both"/>
        <w:rPr>
          <w:b/>
        </w:rPr>
      </w:pPr>
      <w:r w:rsidRPr="000F24D0">
        <w:rPr>
          <w:b/>
        </w:rPr>
        <w:t xml:space="preserve">            Соотношения между сторонами и углами в прямоугольном треугольнике</w:t>
      </w:r>
    </w:p>
    <w:p w:rsidR="00C55F12" w:rsidRPr="000F24D0" w:rsidRDefault="00C55F12" w:rsidP="000F24D0">
      <w:pPr>
        <w:ind w:firstLine="709"/>
        <w:jc w:val="both"/>
        <w:rPr>
          <w:b/>
        </w:rPr>
      </w:pPr>
      <w:r w:rsidRPr="000F24D0">
        <w:rPr>
          <w:b/>
        </w:rPr>
        <w:t>Вариант 1</w:t>
      </w:r>
    </w:p>
    <w:p w:rsidR="00C55F12" w:rsidRPr="000F24D0" w:rsidRDefault="00C55F12" w:rsidP="000F24D0">
      <w:pPr>
        <w:ind w:firstLine="709"/>
        <w:jc w:val="both"/>
      </w:pPr>
      <w:r w:rsidRPr="000F24D0">
        <w:t xml:space="preserve">1.  В прямоугольном треугольнике АВС </w:t>
      </w:r>
      <w:r w:rsidRPr="000F24D0">
        <w:rPr>
          <w:position w:val="-10"/>
        </w:rPr>
        <w:object w:dxaOrig="2220" w:dyaOrig="360">
          <v:shape id="_x0000_i1049" type="#_x0000_t75" style="width:110.5pt;height:18.6pt" o:ole="">
            <v:imagedata r:id="rId53" o:title=""/>
          </v:shape>
          <o:OLEObject Type="Embed" ProgID="Equation.DSMT4" ShapeID="_x0000_i1049" DrawAspect="Content" ObjectID="_1693995958" r:id="rId54"/>
        </w:object>
      </w:r>
      <w:r w:rsidRPr="000F24D0">
        <w:t xml:space="preserve"> высота А</w:t>
      </w:r>
      <w:r w:rsidRPr="000F24D0">
        <w:rPr>
          <w:lang w:val="en-US"/>
        </w:rPr>
        <w:t>D</w:t>
      </w:r>
      <w:r w:rsidRPr="000F24D0">
        <w:t xml:space="preserve"> равна 12 см.  Найдите АС и </w:t>
      </w:r>
      <w:r w:rsidRPr="000F24D0">
        <w:rPr>
          <w:lang w:val="en-US"/>
        </w:rPr>
        <w:t>cos</w:t>
      </w:r>
      <w:r w:rsidRPr="000F24D0">
        <w:t xml:space="preserve"> </w:t>
      </w:r>
      <w:r w:rsidRPr="000F24D0">
        <w:rPr>
          <w:lang w:val="en-US"/>
        </w:rPr>
        <w:t>C</w:t>
      </w:r>
      <w:r w:rsidRPr="000F24D0">
        <w:t>.</w:t>
      </w:r>
    </w:p>
    <w:p w:rsidR="00C55F12" w:rsidRPr="000F24D0" w:rsidRDefault="00C55F12" w:rsidP="000F24D0">
      <w:pPr>
        <w:ind w:firstLine="709"/>
        <w:jc w:val="both"/>
      </w:pPr>
      <w:r w:rsidRPr="000F24D0">
        <w:lastRenderedPageBreak/>
        <w:t>2. Диагональ В</w:t>
      </w:r>
      <w:r w:rsidRPr="000F24D0">
        <w:rPr>
          <w:lang w:val="en-US"/>
        </w:rPr>
        <w:t>D</w:t>
      </w:r>
      <w:r w:rsidRPr="000F24D0">
        <w:t xml:space="preserve"> параллелограмма АВС</w:t>
      </w:r>
      <w:r w:rsidRPr="000F24D0">
        <w:rPr>
          <w:lang w:val="en-US"/>
        </w:rPr>
        <w:t>D</w:t>
      </w:r>
      <w:r w:rsidRPr="000F24D0">
        <w:t xml:space="preserve"> перпендикулярна к стороне А</w:t>
      </w:r>
      <w:r w:rsidRPr="000F24D0">
        <w:rPr>
          <w:lang w:val="en-US"/>
        </w:rPr>
        <w:t>D</w:t>
      </w:r>
      <w:r w:rsidRPr="000F24D0">
        <w:t>. Найдите площадь параллелограмма  АВС</w:t>
      </w:r>
      <w:r w:rsidRPr="000F24D0">
        <w:rPr>
          <w:lang w:val="en-US"/>
        </w:rPr>
        <w:t>D</w:t>
      </w:r>
      <w:r w:rsidRPr="000F24D0">
        <w:t xml:space="preserve">, если АВ = 12 см,  </w:t>
      </w:r>
      <w:r w:rsidRPr="000F24D0">
        <w:rPr>
          <w:position w:val="-6"/>
        </w:rPr>
        <w:object w:dxaOrig="999" w:dyaOrig="320">
          <v:shape id="_x0000_i1050" type="#_x0000_t75" style="width:49.65pt;height:16.15pt" o:ole="">
            <v:imagedata r:id="rId55" o:title=""/>
          </v:shape>
          <o:OLEObject Type="Embed" ProgID="Equation.DSMT4" ShapeID="_x0000_i1050" DrawAspect="Content" ObjectID="_1693995959" r:id="rId56"/>
        </w:object>
      </w:r>
    </w:p>
    <w:p w:rsidR="00C55F12" w:rsidRPr="000F24D0" w:rsidRDefault="00C55F12" w:rsidP="000F24D0">
      <w:pPr>
        <w:ind w:firstLine="709"/>
        <w:jc w:val="both"/>
        <w:rPr>
          <w:b/>
        </w:rPr>
      </w:pPr>
      <w:r w:rsidRPr="000F24D0">
        <w:rPr>
          <w:b/>
        </w:rPr>
        <w:t>Вариант 2</w:t>
      </w:r>
    </w:p>
    <w:p w:rsidR="00C55F12" w:rsidRPr="000F24D0" w:rsidRDefault="00C55F12" w:rsidP="000F24D0">
      <w:pPr>
        <w:ind w:firstLine="709"/>
        <w:jc w:val="both"/>
      </w:pPr>
      <w:r w:rsidRPr="000F24D0">
        <w:t>1. Высота В</w:t>
      </w:r>
      <w:r w:rsidRPr="000F24D0">
        <w:rPr>
          <w:lang w:val="en-US"/>
        </w:rPr>
        <w:t>D</w:t>
      </w:r>
      <w:r w:rsidRPr="000F24D0">
        <w:t xml:space="preserve"> прямоугольного треугольника АВС равна 24 см и отсекает от гипотенузы АС отрезок </w:t>
      </w:r>
      <w:r w:rsidRPr="000F24D0">
        <w:rPr>
          <w:lang w:val="en-US"/>
        </w:rPr>
        <w:t>DC</w:t>
      </w:r>
      <w:r w:rsidRPr="000F24D0">
        <w:t xml:space="preserve">, равный 18 см. Найдите АВ и </w:t>
      </w:r>
      <w:r w:rsidRPr="000F24D0">
        <w:rPr>
          <w:lang w:val="en-US"/>
        </w:rPr>
        <w:t>cos</w:t>
      </w:r>
      <w:r w:rsidRPr="000F24D0">
        <w:t xml:space="preserve"> </w:t>
      </w:r>
      <w:r w:rsidRPr="000F24D0">
        <w:rPr>
          <w:lang w:val="en-US"/>
        </w:rPr>
        <w:t>A</w:t>
      </w:r>
      <w:r w:rsidRPr="000F24D0">
        <w:t>.</w:t>
      </w:r>
    </w:p>
    <w:p w:rsidR="00C55F12" w:rsidRPr="000F24D0" w:rsidRDefault="00C55F12" w:rsidP="000F24D0">
      <w:pPr>
        <w:ind w:firstLine="709"/>
        <w:jc w:val="both"/>
      </w:pPr>
      <w:r w:rsidRPr="000F24D0">
        <w:t>2. Диагональ АС прямоугольника АВС</w:t>
      </w:r>
      <w:r w:rsidRPr="000F24D0">
        <w:rPr>
          <w:lang w:val="en-US"/>
        </w:rPr>
        <w:t>D</w:t>
      </w:r>
      <w:r w:rsidRPr="000F24D0">
        <w:t xml:space="preserve"> равна 3 см и составляет со стороной А</w:t>
      </w:r>
      <w:r w:rsidRPr="000F24D0">
        <w:rPr>
          <w:lang w:val="en-US"/>
        </w:rPr>
        <w:t>D</w:t>
      </w:r>
      <w:r w:rsidRPr="000F24D0">
        <w:t xml:space="preserve"> угол 37</w:t>
      </w:r>
      <w:r w:rsidRPr="000F24D0">
        <w:rPr>
          <w:vertAlign w:val="superscript"/>
        </w:rPr>
        <w:t>о</w:t>
      </w:r>
      <w:r w:rsidRPr="000F24D0">
        <w:t>. Найдите площадь прямоугольника АВС</w:t>
      </w:r>
      <w:r w:rsidRPr="000F24D0">
        <w:rPr>
          <w:lang w:val="en-US"/>
        </w:rPr>
        <w:t>D</w:t>
      </w:r>
      <w:r w:rsidRPr="000F24D0">
        <w:t>.</w:t>
      </w:r>
    </w:p>
    <w:p w:rsidR="00AF7773" w:rsidRPr="000F24D0" w:rsidRDefault="00AF7773" w:rsidP="000F24D0">
      <w:pPr>
        <w:ind w:firstLine="709"/>
        <w:jc w:val="both"/>
      </w:pPr>
    </w:p>
    <w:p w:rsidR="00C55F12" w:rsidRPr="000F24D0" w:rsidRDefault="004476A0" w:rsidP="000F24D0">
      <w:pPr>
        <w:ind w:firstLine="709"/>
        <w:jc w:val="both"/>
        <w:rPr>
          <w:b/>
        </w:rPr>
      </w:pPr>
      <w:r w:rsidRPr="000F24D0">
        <w:rPr>
          <w:b/>
        </w:rPr>
        <w:t xml:space="preserve">                                                        </w:t>
      </w:r>
      <w:r w:rsidR="00C55F12" w:rsidRPr="000F24D0">
        <w:rPr>
          <w:b/>
        </w:rPr>
        <w:t>Контрольная работа № 5.Окружность</w:t>
      </w:r>
    </w:p>
    <w:p w:rsidR="00C55F12" w:rsidRPr="000F24D0" w:rsidRDefault="00C55F12" w:rsidP="000F24D0">
      <w:pPr>
        <w:ind w:firstLine="709"/>
        <w:jc w:val="both"/>
        <w:rPr>
          <w:b/>
        </w:rPr>
      </w:pPr>
      <w:r w:rsidRPr="000F24D0">
        <w:rPr>
          <w:b/>
        </w:rPr>
        <w:t>Вариант 1</w:t>
      </w:r>
    </w:p>
    <w:p w:rsidR="00C55F12" w:rsidRPr="000F24D0" w:rsidRDefault="00C55F12" w:rsidP="000F24D0">
      <w:pPr>
        <w:ind w:firstLine="709"/>
        <w:jc w:val="both"/>
      </w:pPr>
      <w:r w:rsidRPr="000F24D0">
        <w:t>1.  Через точку А окружности проведены диаметр АС и две хорды АВ и А</w:t>
      </w:r>
      <w:r w:rsidRPr="000F24D0">
        <w:rPr>
          <w:lang w:val="en-US"/>
        </w:rPr>
        <w:t>D</w:t>
      </w:r>
      <w:r w:rsidRPr="000F24D0">
        <w:t>, равные радиусу этой окружности. Найдите углы четырехугольника АВС</w:t>
      </w:r>
      <w:r w:rsidRPr="000F24D0">
        <w:rPr>
          <w:lang w:val="en-US"/>
        </w:rPr>
        <w:t>D</w:t>
      </w:r>
      <w:r w:rsidRPr="000F24D0">
        <w:t xml:space="preserve"> и градусные меры дуг АВ, ВС, С</w:t>
      </w:r>
      <w:r w:rsidRPr="000F24D0">
        <w:rPr>
          <w:lang w:val="en-US"/>
        </w:rPr>
        <w:t>D</w:t>
      </w:r>
      <w:r w:rsidRPr="000F24D0">
        <w:t>, А</w:t>
      </w:r>
      <w:r w:rsidRPr="000F24D0">
        <w:rPr>
          <w:lang w:val="en-US"/>
        </w:rPr>
        <w:t>D</w:t>
      </w:r>
      <w:r w:rsidRPr="000F24D0">
        <w:t>.</w:t>
      </w:r>
    </w:p>
    <w:p w:rsidR="00C55F12" w:rsidRPr="000F24D0" w:rsidRDefault="00C55F12" w:rsidP="000F24D0">
      <w:pPr>
        <w:ind w:firstLine="709"/>
        <w:jc w:val="both"/>
      </w:pPr>
      <w:r w:rsidRPr="000F24D0">
        <w:t>2. Основание равнобедренного треугольника равно 18 см, а боковая сторона равна 15 см. Найдите радиусы вписанной в треугольник и описанной около треугольника окружностей.</w:t>
      </w:r>
    </w:p>
    <w:p w:rsidR="00C55F12" w:rsidRPr="000F24D0" w:rsidRDefault="00C55F12" w:rsidP="000F24D0">
      <w:pPr>
        <w:ind w:firstLine="709"/>
        <w:jc w:val="both"/>
        <w:rPr>
          <w:b/>
        </w:rPr>
      </w:pPr>
      <w:r w:rsidRPr="000F24D0">
        <w:rPr>
          <w:b/>
        </w:rPr>
        <w:t>Вариант 2</w:t>
      </w:r>
    </w:p>
    <w:p w:rsidR="00C55F12" w:rsidRPr="000F24D0" w:rsidRDefault="00C55F12" w:rsidP="000F24D0">
      <w:pPr>
        <w:ind w:firstLine="709"/>
        <w:jc w:val="both"/>
      </w:pPr>
      <w:r w:rsidRPr="000F24D0">
        <w:t>1.  Отрезок В</w:t>
      </w:r>
      <w:r w:rsidRPr="000F24D0">
        <w:rPr>
          <w:lang w:val="en-US"/>
        </w:rPr>
        <w:t>D</w:t>
      </w:r>
      <w:r w:rsidRPr="000F24D0">
        <w:t xml:space="preserve"> – диаметр окружности с центром О. Хорда АС делит пополам радиус ОВ и перпен-дикулярна к нему. Найдите углы четырехугольника АВС</w:t>
      </w:r>
      <w:r w:rsidRPr="000F24D0">
        <w:rPr>
          <w:lang w:val="en-US"/>
        </w:rPr>
        <w:t>D</w:t>
      </w:r>
      <w:r w:rsidRPr="000F24D0">
        <w:t xml:space="preserve"> и градусные меры дуг АВ,ВС,С</w:t>
      </w:r>
      <w:r w:rsidRPr="000F24D0">
        <w:rPr>
          <w:lang w:val="en-US"/>
        </w:rPr>
        <w:t>D</w:t>
      </w:r>
      <w:r w:rsidRPr="000F24D0">
        <w:t>, А</w:t>
      </w:r>
      <w:r w:rsidRPr="000F24D0">
        <w:rPr>
          <w:lang w:val="en-US"/>
        </w:rPr>
        <w:t>D</w:t>
      </w:r>
      <w:r w:rsidRPr="000F24D0">
        <w:t>.</w:t>
      </w:r>
    </w:p>
    <w:p w:rsidR="00C55F12" w:rsidRPr="000F24D0" w:rsidRDefault="00C55F12" w:rsidP="000F24D0">
      <w:pPr>
        <w:ind w:firstLine="709"/>
        <w:jc w:val="both"/>
      </w:pPr>
      <w:r w:rsidRPr="000F24D0">
        <w:t>2. Высота, проведенная к основанию равнобедренного треугольника, равна 9 см, а само основание равно 24 см. Найдите радиусы вписанной в треугольник и описанной около треугольника окружностей.</w:t>
      </w:r>
    </w:p>
    <w:p w:rsidR="00B13773" w:rsidRPr="000F24D0" w:rsidRDefault="00B13773" w:rsidP="000F24D0">
      <w:pPr>
        <w:ind w:firstLine="709"/>
        <w:jc w:val="both"/>
        <w:rPr>
          <w:b/>
        </w:rPr>
      </w:pPr>
      <w:r w:rsidRPr="000F24D0">
        <w:rPr>
          <w:b/>
        </w:rPr>
        <w:t xml:space="preserve">                                                  Итоговая контрольная работа</w:t>
      </w:r>
    </w:p>
    <w:p w:rsidR="00B13773" w:rsidRPr="000F24D0" w:rsidRDefault="00B13773" w:rsidP="000F24D0">
      <w:pPr>
        <w:ind w:firstLine="709"/>
        <w:jc w:val="both"/>
        <w:rPr>
          <w:b/>
        </w:rPr>
      </w:pPr>
      <w:r w:rsidRPr="000F24D0">
        <w:rPr>
          <w:b/>
        </w:rPr>
        <w:t>Вариант 1</w:t>
      </w:r>
    </w:p>
    <w:p w:rsidR="00B13773" w:rsidRPr="000F24D0" w:rsidRDefault="00B13773" w:rsidP="000F24D0">
      <w:pPr>
        <w:ind w:firstLine="709"/>
        <w:jc w:val="both"/>
      </w:pPr>
      <w:r w:rsidRPr="000F24D0">
        <w:t>1.  В трапеции АВС</w:t>
      </w:r>
      <w:r w:rsidRPr="000F24D0">
        <w:rPr>
          <w:lang w:val="en-US"/>
        </w:rPr>
        <w:t>D</w:t>
      </w:r>
      <w:r w:rsidRPr="000F24D0">
        <w:t xml:space="preserve">  точка М – середина большего основания А</w:t>
      </w:r>
      <w:r w:rsidRPr="000F24D0">
        <w:rPr>
          <w:lang w:val="en-US"/>
        </w:rPr>
        <w:t>D</w:t>
      </w:r>
      <w:r w:rsidRPr="000F24D0">
        <w:t>, М</w:t>
      </w:r>
      <w:r w:rsidRPr="000F24D0">
        <w:rPr>
          <w:lang w:val="en-US"/>
        </w:rPr>
        <w:t>D</w:t>
      </w:r>
      <w:r w:rsidRPr="000F24D0">
        <w:t xml:space="preserve"> = ВС, </w:t>
      </w:r>
      <w:r w:rsidRPr="000F24D0">
        <w:rPr>
          <w:position w:val="-6"/>
        </w:rPr>
        <w:object w:dxaOrig="1100" w:dyaOrig="320">
          <v:shape id="_x0000_i1051" type="#_x0000_t75" style="width:54.6pt;height:16.15pt" o:ole="">
            <v:imagedata r:id="rId57" o:title=""/>
          </v:shape>
          <o:OLEObject Type="Embed" ProgID="Equation.DSMT4" ShapeID="_x0000_i1051" DrawAspect="Content" ObjectID="_1693995960" r:id="rId58"/>
        </w:object>
      </w:r>
      <w:r w:rsidRPr="000F24D0">
        <w:t xml:space="preserve"> Найдите углы АМС и ВСМ.</w:t>
      </w:r>
    </w:p>
    <w:p w:rsidR="00B13773" w:rsidRPr="000F24D0" w:rsidRDefault="00B13773" w:rsidP="000F24D0">
      <w:pPr>
        <w:ind w:firstLine="709"/>
        <w:jc w:val="both"/>
      </w:pPr>
      <w:r w:rsidRPr="000F24D0">
        <w:t>2. На стороне А</w:t>
      </w:r>
      <w:r w:rsidRPr="000F24D0">
        <w:rPr>
          <w:lang w:val="en-US"/>
        </w:rPr>
        <w:t>D</w:t>
      </w:r>
      <w:r w:rsidRPr="000F24D0">
        <w:t xml:space="preserve"> параллелограмма АВС</w:t>
      </w:r>
      <w:r w:rsidRPr="000F24D0">
        <w:rPr>
          <w:lang w:val="en-US"/>
        </w:rPr>
        <w:t>D</w:t>
      </w:r>
      <w:r w:rsidRPr="000F24D0">
        <w:t xml:space="preserve"> отмечена точка К так, что АК = 4 см, К</w:t>
      </w:r>
      <w:r w:rsidRPr="000F24D0">
        <w:rPr>
          <w:lang w:val="en-US"/>
        </w:rPr>
        <w:t>D</w:t>
      </w:r>
      <w:r w:rsidRPr="000F24D0">
        <w:t xml:space="preserve"> = 5 см,                   ВК = 12 см. Диагональ В</w:t>
      </w:r>
      <w:r w:rsidRPr="000F24D0">
        <w:rPr>
          <w:lang w:val="en-US"/>
        </w:rPr>
        <w:t>D</w:t>
      </w:r>
      <w:r w:rsidRPr="000F24D0">
        <w:t xml:space="preserve"> равна 13 см. </w:t>
      </w:r>
    </w:p>
    <w:p w:rsidR="00B13773" w:rsidRPr="000F24D0" w:rsidRDefault="00B13773" w:rsidP="000F24D0">
      <w:pPr>
        <w:ind w:firstLine="709"/>
        <w:jc w:val="both"/>
      </w:pPr>
      <w:r w:rsidRPr="000F24D0">
        <w:t>а) Докажите, что треугольник ВК</w:t>
      </w:r>
      <w:r w:rsidRPr="000F24D0">
        <w:rPr>
          <w:lang w:val="en-US"/>
        </w:rPr>
        <w:t>D</w:t>
      </w:r>
      <w:r w:rsidRPr="000F24D0">
        <w:t xml:space="preserve"> прямоугольный.</w:t>
      </w:r>
    </w:p>
    <w:p w:rsidR="00B13773" w:rsidRPr="000F24D0" w:rsidRDefault="00B13773" w:rsidP="000F24D0">
      <w:pPr>
        <w:ind w:firstLine="709"/>
        <w:jc w:val="both"/>
      </w:pPr>
      <w:r w:rsidRPr="000F24D0">
        <w:t>б) Найдите площади треугольника АВК и параллелограмма АВС</w:t>
      </w:r>
      <w:r w:rsidRPr="000F24D0">
        <w:rPr>
          <w:lang w:val="en-US"/>
        </w:rPr>
        <w:t>D</w:t>
      </w:r>
      <w:r w:rsidRPr="000F24D0">
        <w:t>.</w:t>
      </w:r>
    </w:p>
    <w:p w:rsidR="00B13773" w:rsidRPr="000F24D0" w:rsidRDefault="00B13773" w:rsidP="000F24D0">
      <w:pPr>
        <w:ind w:firstLine="709"/>
        <w:jc w:val="both"/>
      </w:pPr>
      <w:r w:rsidRPr="000F24D0">
        <w:t>3. Отрезки АС и В</w:t>
      </w:r>
      <w:r w:rsidRPr="000F24D0">
        <w:rPr>
          <w:lang w:val="en-US"/>
        </w:rPr>
        <w:t>D</w:t>
      </w:r>
      <w:r w:rsidRPr="000F24D0">
        <w:t xml:space="preserve"> пересекаются в точке О, причем АО = 15 см, ВО = 6 см, СО = 5 см, </w:t>
      </w:r>
      <w:r w:rsidRPr="000F24D0">
        <w:rPr>
          <w:lang w:val="en-US"/>
        </w:rPr>
        <w:t>DO</w:t>
      </w:r>
      <w:r w:rsidRPr="000F24D0">
        <w:t xml:space="preserve"> = 18 см.</w:t>
      </w:r>
    </w:p>
    <w:p w:rsidR="00B13773" w:rsidRPr="000F24D0" w:rsidRDefault="00B13773" w:rsidP="000F24D0">
      <w:pPr>
        <w:ind w:firstLine="709"/>
        <w:jc w:val="both"/>
      </w:pPr>
      <w:r w:rsidRPr="000F24D0">
        <w:t>а) Докажите, что четырехугольник АВС</w:t>
      </w:r>
      <w:r w:rsidRPr="000F24D0">
        <w:rPr>
          <w:lang w:val="en-US"/>
        </w:rPr>
        <w:t>D</w:t>
      </w:r>
      <w:r w:rsidRPr="000F24D0">
        <w:t xml:space="preserve"> – трапеция.</w:t>
      </w:r>
    </w:p>
    <w:p w:rsidR="00B13773" w:rsidRPr="000F24D0" w:rsidRDefault="00B13773" w:rsidP="000F24D0">
      <w:pPr>
        <w:ind w:firstLine="709"/>
        <w:jc w:val="both"/>
      </w:pPr>
      <w:r w:rsidRPr="000F24D0">
        <w:t>б) Найдите отношение площадей треугольников АО</w:t>
      </w:r>
      <w:r w:rsidRPr="000F24D0">
        <w:rPr>
          <w:lang w:val="en-US"/>
        </w:rPr>
        <w:t>D</w:t>
      </w:r>
      <w:r w:rsidRPr="000F24D0">
        <w:t xml:space="preserve">  и ВОС.</w:t>
      </w:r>
    </w:p>
    <w:p w:rsidR="00B13773" w:rsidRPr="000F24D0" w:rsidRDefault="00B13773" w:rsidP="000F24D0">
      <w:pPr>
        <w:ind w:firstLine="709"/>
        <w:jc w:val="both"/>
      </w:pPr>
      <w:r w:rsidRPr="000F24D0">
        <w:t xml:space="preserve">4. Около остроугольного треугольника АВС описана окружность с центром О. Расстояние от точки О до прямой АВ равно 6 см, </w:t>
      </w:r>
      <w:r w:rsidRPr="000F24D0">
        <w:rPr>
          <w:position w:val="-10"/>
        </w:rPr>
        <w:object w:dxaOrig="2680" w:dyaOrig="360">
          <v:shape id="_x0000_i1052" type="#_x0000_t75" style="width:134.05pt;height:18.6pt" o:ole="">
            <v:imagedata r:id="rId59" o:title=""/>
          </v:shape>
          <o:OLEObject Type="Embed" ProgID="Equation.DSMT4" ShapeID="_x0000_i1052" DrawAspect="Content" ObjectID="_1693995961" r:id="rId60"/>
        </w:object>
      </w:r>
      <w:r w:rsidRPr="000F24D0">
        <w:t xml:space="preserve"> Найдите: а) угол АВО; б) радиус окружности.</w:t>
      </w:r>
    </w:p>
    <w:p w:rsidR="00B13773" w:rsidRPr="000F24D0" w:rsidRDefault="00B13773" w:rsidP="000F24D0">
      <w:pPr>
        <w:ind w:firstLine="709"/>
        <w:jc w:val="both"/>
        <w:rPr>
          <w:b/>
        </w:rPr>
      </w:pPr>
      <w:r w:rsidRPr="000F24D0">
        <w:rPr>
          <w:b/>
        </w:rPr>
        <w:t>Вариант 2</w:t>
      </w:r>
    </w:p>
    <w:p w:rsidR="00B13773" w:rsidRPr="000F24D0" w:rsidRDefault="00B13773" w:rsidP="000F24D0">
      <w:pPr>
        <w:ind w:firstLine="709"/>
        <w:jc w:val="both"/>
      </w:pPr>
      <w:r w:rsidRPr="000F24D0">
        <w:t>1.  В трапеции АВС</w:t>
      </w:r>
      <w:r w:rsidRPr="000F24D0">
        <w:rPr>
          <w:lang w:val="en-US"/>
        </w:rPr>
        <w:t>D</w:t>
      </w:r>
      <w:r w:rsidRPr="000F24D0">
        <w:t xml:space="preserve">  на большем основании А</w:t>
      </w:r>
      <w:r w:rsidRPr="000F24D0">
        <w:rPr>
          <w:lang w:val="en-US"/>
        </w:rPr>
        <w:t>D</w:t>
      </w:r>
      <w:r w:rsidRPr="000F24D0">
        <w:t xml:space="preserve"> отмечена точка М так, что АМ = 3 см, СМ =- 2 см, ,  </w:t>
      </w:r>
      <w:r w:rsidRPr="000F24D0">
        <w:rPr>
          <w:position w:val="-6"/>
        </w:rPr>
        <w:object w:dxaOrig="1780" w:dyaOrig="279">
          <v:shape id="_x0000_i1053" type="#_x0000_t75" style="width:89.4pt;height:13.65pt" o:ole="">
            <v:imagedata r:id="rId61" o:title=""/>
          </v:shape>
          <o:OLEObject Type="Embed" ProgID="Equation.DSMT4" ShapeID="_x0000_i1053" DrawAspect="Content" ObjectID="_1693995962" r:id="rId62"/>
        </w:object>
      </w:r>
      <w:r w:rsidRPr="000F24D0">
        <w:t xml:space="preserve"> Найдите длины сторон АВ и ВС.</w:t>
      </w:r>
    </w:p>
    <w:p w:rsidR="00B13773" w:rsidRPr="000F24D0" w:rsidRDefault="00B13773" w:rsidP="000F24D0">
      <w:pPr>
        <w:ind w:firstLine="709"/>
        <w:jc w:val="both"/>
      </w:pPr>
      <w:r w:rsidRPr="000F24D0">
        <w:t>2. В трапеции АВС</w:t>
      </w:r>
      <w:r w:rsidRPr="000F24D0">
        <w:rPr>
          <w:lang w:val="en-US"/>
        </w:rPr>
        <w:t>D</w:t>
      </w:r>
      <w:r w:rsidRPr="000F24D0">
        <w:t xml:space="preserve"> </w:t>
      </w:r>
      <w:r w:rsidRPr="000F24D0">
        <w:rPr>
          <w:position w:val="-10"/>
          <w:lang w:val="en-US"/>
        </w:rPr>
        <w:object w:dxaOrig="1640" w:dyaOrig="360">
          <v:shape id="_x0000_i1054" type="#_x0000_t75" style="width:81.95pt;height:18.6pt" o:ole="">
            <v:imagedata r:id="rId63" o:title=""/>
          </v:shape>
          <o:OLEObject Type="Embed" ProgID="Equation.DSMT4" ShapeID="_x0000_i1054" DrawAspect="Content" ObjectID="_1693995963" r:id="rId64"/>
        </w:object>
      </w:r>
      <w:r w:rsidRPr="000F24D0">
        <w:t xml:space="preserve"> </w:t>
      </w:r>
      <w:r w:rsidRPr="000F24D0">
        <w:rPr>
          <w:lang w:val="en-US"/>
        </w:rPr>
        <w:t>FD</w:t>
      </w:r>
      <w:r w:rsidRPr="000F24D0">
        <w:t xml:space="preserve"> = 8 см, </w:t>
      </w:r>
      <w:r w:rsidRPr="000F24D0">
        <w:rPr>
          <w:lang w:val="en-US"/>
        </w:rPr>
        <w:t>DC</w:t>
      </w:r>
      <w:r w:rsidRPr="000F24D0">
        <w:t xml:space="preserve"> = 4 см,  </w:t>
      </w:r>
      <w:r w:rsidRPr="000F24D0">
        <w:rPr>
          <w:lang w:val="en-US"/>
        </w:rPr>
        <w:t>CD</w:t>
      </w:r>
      <w:r w:rsidRPr="000F24D0">
        <w:t xml:space="preserve"> = 10 см. Найдите: </w:t>
      </w:r>
    </w:p>
    <w:p w:rsidR="00B13773" w:rsidRPr="000F24D0" w:rsidRDefault="00B13773" w:rsidP="000F24D0">
      <w:pPr>
        <w:ind w:firstLine="709"/>
        <w:jc w:val="both"/>
      </w:pPr>
      <w:r w:rsidRPr="000F24D0">
        <w:t>а) найдите площадь треугольника АС</w:t>
      </w:r>
      <w:r w:rsidRPr="000F24D0">
        <w:rPr>
          <w:lang w:val="en-US"/>
        </w:rPr>
        <w:t>D</w:t>
      </w:r>
      <w:r w:rsidRPr="000F24D0">
        <w:t>;</w:t>
      </w:r>
    </w:p>
    <w:p w:rsidR="00B13773" w:rsidRPr="000F24D0" w:rsidRDefault="00B13773" w:rsidP="000F24D0">
      <w:pPr>
        <w:ind w:firstLine="709"/>
        <w:jc w:val="both"/>
      </w:pPr>
      <w:r w:rsidRPr="000F24D0">
        <w:t>б) площадь трапеции АВС</w:t>
      </w:r>
      <w:r w:rsidRPr="000F24D0">
        <w:rPr>
          <w:lang w:val="en-US"/>
        </w:rPr>
        <w:t>D</w:t>
      </w:r>
      <w:r w:rsidRPr="000F24D0">
        <w:t>.</w:t>
      </w:r>
    </w:p>
    <w:p w:rsidR="00B13773" w:rsidRPr="000F24D0" w:rsidRDefault="00B13773" w:rsidP="000F24D0">
      <w:pPr>
        <w:ind w:firstLine="709"/>
        <w:jc w:val="both"/>
      </w:pPr>
      <w:r w:rsidRPr="000F24D0">
        <w:t xml:space="preserve"> 3. Через точку М  стороны АВ треугольника АВС проведена прямая, перпендикулярная высоте В</w:t>
      </w:r>
      <w:r w:rsidRPr="000F24D0">
        <w:rPr>
          <w:lang w:val="en-US"/>
        </w:rPr>
        <w:t>D</w:t>
      </w:r>
      <w:r w:rsidRPr="000F24D0">
        <w:t xml:space="preserve"> треугольника и пересекающая сторону ВС в точке К.  Известно, что ВМ = 7 см, ВК = 9 см, ВС = 27 см. Найдите: </w:t>
      </w:r>
    </w:p>
    <w:p w:rsidR="00B13773" w:rsidRPr="000F24D0" w:rsidRDefault="00B13773" w:rsidP="000F24D0">
      <w:pPr>
        <w:ind w:firstLine="709"/>
        <w:jc w:val="both"/>
      </w:pPr>
      <w:r w:rsidRPr="000F24D0">
        <w:t>а) длину стороны АВ;</w:t>
      </w:r>
    </w:p>
    <w:p w:rsidR="00B13773" w:rsidRPr="000F24D0" w:rsidRDefault="00B13773" w:rsidP="000F24D0">
      <w:pPr>
        <w:ind w:firstLine="709"/>
        <w:jc w:val="both"/>
      </w:pPr>
      <w:r w:rsidRPr="000F24D0">
        <w:t xml:space="preserve"> б) отношение площадей треугольников АВС и МВК.</w:t>
      </w:r>
    </w:p>
    <w:p w:rsidR="00B13773" w:rsidRPr="000F24D0" w:rsidRDefault="00B13773" w:rsidP="000F24D0">
      <w:pPr>
        <w:ind w:firstLine="709"/>
        <w:jc w:val="both"/>
      </w:pPr>
      <w:r w:rsidRPr="000F24D0">
        <w:lastRenderedPageBreak/>
        <w:t>4.  В треугольник АВС  с прямым углом С вписана окружность с центром О, касающаяся сторон АВ, В</w:t>
      </w:r>
      <w:r w:rsidRPr="000F24D0">
        <w:rPr>
          <w:lang w:val="en-US"/>
        </w:rPr>
        <w:t>C</w:t>
      </w:r>
      <w:r w:rsidRPr="000F24D0">
        <w:t xml:space="preserve"> и СА в точках </w:t>
      </w:r>
      <w:r w:rsidRPr="000F24D0">
        <w:rPr>
          <w:lang w:val="en-US"/>
        </w:rPr>
        <w:t>D</w:t>
      </w:r>
      <w:r w:rsidRPr="000F24D0">
        <w:t xml:space="preserve">, Е и </w:t>
      </w:r>
      <w:r w:rsidRPr="000F24D0">
        <w:rPr>
          <w:lang w:val="en-US"/>
        </w:rPr>
        <w:t>F</w:t>
      </w:r>
      <w:r w:rsidRPr="000F24D0">
        <w:t xml:space="preserve"> соответственно. Известно, что  </w:t>
      </w:r>
      <w:r w:rsidRPr="000F24D0">
        <w:rPr>
          <w:position w:val="-6"/>
        </w:rPr>
        <w:object w:dxaOrig="1340" w:dyaOrig="340">
          <v:shape id="_x0000_i1055" type="#_x0000_t75" style="width:67.05pt;height:17.4pt" o:ole="">
            <v:imagedata r:id="rId65" o:title=""/>
          </v:shape>
          <o:OLEObject Type="Embed" ProgID="Equation.DSMT4" ShapeID="_x0000_i1055" DrawAspect="Content" ObjectID="_1693995964" r:id="rId66"/>
        </w:object>
      </w:r>
      <w:r w:rsidRPr="000F24D0">
        <w:t>.  Найдите: а) радиус окружности; б) углы ЕО</w:t>
      </w:r>
      <w:r w:rsidRPr="000F24D0">
        <w:rPr>
          <w:lang w:val="en-US"/>
        </w:rPr>
        <w:t>F</w:t>
      </w:r>
      <w:r w:rsidRPr="000F24D0">
        <w:t xml:space="preserve"> и Е</w:t>
      </w:r>
      <w:r w:rsidRPr="000F24D0">
        <w:rPr>
          <w:lang w:val="en-US"/>
        </w:rPr>
        <w:t>DF</w:t>
      </w:r>
      <w:r w:rsidRPr="000F24D0">
        <w:t>.</w:t>
      </w:r>
    </w:p>
    <w:p w:rsidR="00B13773" w:rsidRPr="000F24D0" w:rsidRDefault="00B13773" w:rsidP="000F24D0">
      <w:pPr>
        <w:ind w:firstLine="709"/>
        <w:jc w:val="both"/>
      </w:pPr>
    </w:p>
    <w:p w:rsidR="004F57AB" w:rsidRPr="000F24D0" w:rsidRDefault="004F57AB" w:rsidP="000F24D0">
      <w:pPr>
        <w:ind w:firstLine="709"/>
        <w:jc w:val="both"/>
        <w:rPr>
          <w:b/>
        </w:rPr>
      </w:pPr>
    </w:p>
    <w:p w:rsidR="004F57AB" w:rsidRPr="000F24D0" w:rsidRDefault="004F57AB" w:rsidP="000F24D0">
      <w:pPr>
        <w:ind w:firstLine="709"/>
        <w:jc w:val="both"/>
        <w:rPr>
          <w:b/>
        </w:rPr>
      </w:pPr>
    </w:p>
    <w:p w:rsidR="004F57AB" w:rsidRPr="000F24D0" w:rsidRDefault="004F57AB" w:rsidP="000F24D0">
      <w:pPr>
        <w:ind w:firstLine="709"/>
        <w:jc w:val="both"/>
        <w:rPr>
          <w:b/>
        </w:rPr>
      </w:pPr>
    </w:p>
    <w:p w:rsidR="004F57AB" w:rsidRPr="000F24D0" w:rsidRDefault="004F57AB" w:rsidP="000F24D0">
      <w:pPr>
        <w:ind w:firstLine="709"/>
        <w:jc w:val="both"/>
        <w:rPr>
          <w:b/>
        </w:rPr>
      </w:pPr>
    </w:p>
    <w:p w:rsidR="004F57AB" w:rsidRPr="000F24D0" w:rsidRDefault="004F57AB" w:rsidP="000F24D0">
      <w:pPr>
        <w:ind w:firstLine="709"/>
        <w:jc w:val="both"/>
        <w:rPr>
          <w:b/>
        </w:rPr>
      </w:pPr>
    </w:p>
    <w:p w:rsidR="004F57AB" w:rsidRPr="000F24D0" w:rsidRDefault="004F57AB" w:rsidP="000F24D0">
      <w:pPr>
        <w:ind w:firstLine="709"/>
        <w:jc w:val="both"/>
        <w:rPr>
          <w:b/>
        </w:rPr>
      </w:pPr>
    </w:p>
    <w:p w:rsidR="004F57AB" w:rsidRPr="000F24D0" w:rsidRDefault="004F57AB" w:rsidP="000F24D0">
      <w:pPr>
        <w:ind w:firstLine="709"/>
        <w:jc w:val="both"/>
        <w:rPr>
          <w:b/>
        </w:rPr>
      </w:pPr>
    </w:p>
    <w:p w:rsidR="004F57AB" w:rsidRPr="000F24D0" w:rsidRDefault="004F57AB" w:rsidP="000F24D0">
      <w:pPr>
        <w:ind w:firstLine="709"/>
        <w:jc w:val="both"/>
        <w:rPr>
          <w:b/>
        </w:rPr>
      </w:pPr>
    </w:p>
    <w:p w:rsidR="004F57AB" w:rsidRPr="000F24D0" w:rsidRDefault="004F57AB" w:rsidP="000F24D0">
      <w:pPr>
        <w:ind w:firstLine="709"/>
        <w:jc w:val="both"/>
        <w:rPr>
          <w:b/>
        </w:rPr>
      </w:pPr>
    </w:p>
    <w:p w:rsidR="004F57AB" w:rsidRPr="000F24D0" w:rsidRDefault="004F57AB" w:rsidP="000F24D0">
      <w:pPr>
        <w:ind w:firstLine="709"/>
        <w:jc w:val="both"/>
        <w:rPr>
          <w:b/>
        </w:rPr>
      </w:pPr>
    </w:p>
    <w:p w:rsidR="004F57AB" w:rsidRPr="000F24D0" w:rsidRDefault="004F57AB" w:rsidP="000F24D0">
      <w:pPr>
        <w:ind w:firstLine="709"/>
        <w:jc w:val="both"/>
        <w:rPr>
          <w:b/>
        </w:rPr>
      </w:pPr>
    </w:p>
    <w:p w:rsidR="004F57AB" w:rsidRPr="000F24D0" w:rsidRDefault="004F57AB" w:rsidP="000F24D0">
      <w:pPr>
        <w:ind w:firstLine="709"/>
        <w:jc w:val="both"/>
        <w:rPr>
          <w:b/>
        </w:rPr>
      </w:pPr>
    </w:p>
    <w:p w:rsidR="004F57AB" w:rsidRPr="000F24D0" w:rsidRDefault="004F57AB" w:rsidP="000F24D0">
      <w:pPr>
        <w:ind w:firstLine="709"/>
        <w:jc w:val="both"/>
        <w:rPr>
          <w:b/>
        </w:rPr>
      </w:pPr>
    </w:p>
    <w:p w:rsidR="004F57AB" w:rsidRPr="000F24D0" w:rsidRDefault="004F57AB" w:rsidP="000F24D0">
      <w:pPr>
        <w:ind w:firstLine="709"/>
        <w:jc w:val="both"/>
        <w:rPr>
          <w:b/>
        </w:rPr>
      </w:pPr>
    </w:p>
    <w:p w:rsidR="004F57AB" w:rsidRPr="000F24D0" w:rsidRDefault="004F57AB" w:rsidP="000F24D0">
      <w:pPr>
        <w:ind w:firstLine="709"/>
        <w:jc w:val="both"/>
        <w:rPr>
          <w:b/>
        </w:rPr>
      </w:pPr>
    </w:p>
    <w:p w:rsidR="00EB5E2F" w:rsidRDefault="00EB5E2F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4476A0" w:rsidRPr="000F24D0" w:rsidRDefault="00996FEB" w:rsidP="000F24D0">
      <w:pPr>
        <w:tabs>
          <w:tab w:val="left" w:pos="1816"/>
        </w:tabs>
        <w:ind w:firstLine="709"/>
        <w:jc w:val="both"/>
        <w:rPr>
          <w:b/>
        </w:rPr>
      </w:pPr>
      <w:r w:rsidRPr="000F24D0">
        <w:rPr>
          <w:b/>
        </w:rPr>
        <w:lastRenderedPageBreak/>
        <w:tab/>
      </w:r>
      <w:r w:rsidR="00B13773" w:rsidRPr="000F24D0">
        <w:rPr>
          <w:b/>
        </w:rPr>
        <w:t>9 класс</w:t>
      </w:r>
    </w:p>
    <w:p w:rsidR="00996FEB" w:rsidRPr="000F24D0" w:rsidRDefault="00996FEB" w:rsidP="000F24D0">
      <w:pPr>
        <w:tabs>
          <w:tab w:val="left" w:pos="1816"/>
        </w:tabs>
        <w:ind w:firstLine="709"/>
        <w:jc w:val="both"/>
        <w:rPr>
          <w:b/>
        </w:rPr>
      </w:pPr>
    </w:p>
    <w:tbl>
      <w:tblPr>
        <w:tblpPr w:leftFromText="180" w:rightFromText="180" w:vertAnchor="text" w:tblpX="250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876"/>
        <w:gridCol w:w="4695"/>
      </w:tblGrid>
      <w:tr w:rsidR="00AB01C3" w:rsidRPr="000F24D0" w:rsidTr="007E3D7D">
        <w:tc>
          <w:tcPr>
            <w:tcW w:w="104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F24D0" w:rsidRDefault="00AB01C3" w:rsidP="000F24D0">
            <w:pPr>
              <w:ind w:firstLine="709"/>
              <w:jc w:val="both"/>
            </w:pPr>
            <w:r w:rsidRPr="000F24D0">
              <w:rPr>
                <w:b/>
              </w:rPr>
              <w:t>Контрольная работа № 1 по теме «Векторы»</w:t>
            </w:r>
          </w:p>
        </w:tc>
      </w:tr>
      <w:tr w:rsidR="00AB01C3" w:rsidRPr="000F24D0" w:rsidTr="007E3D7D">
        <w:trPr>
          <w:trHeight w:val="332"/>
        </w:trPr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B01C3" w:rsidRPr="000F24D0" w:rsidRDefault="00AB01C3" w:rsidP="000F24D0">
            <w:pPr>
              <w:ind w:firstLine="709"/>
              <w:jc w:val="both"/>
              <w:rPr>
                <w:b/>
              </w:rPr>
            </w:pPr>
            <w:r w:rsidRPr="000F24D0">
              <w:rPr>
                <w:b/>
              </w:rPr>
              <w:t>1 вариант.</w:t>
            </w:r>
          </w:p>
        </w:tc>
        <w:tc>
          <w:tcPr>
            <w:tcW w:w="511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4476A0" w:rsidRPr="000F24D0" w:rsidRDefault="00AB01C3" w:rsidP="000F24D0">
            <w:pPr>
              <w:ind w:firstLine="709"/>
              <w:jc w:val="both"/>
              <w:rPr>
                <w:b/>
              </w:rPr>
            </w:pPr>
            <w:r w:rsidRPr="000F24D0">
              <w:rPr>
                <w:b/>
              </w:rPr>
              <w:t>2 вариант</w:t>
            </w:r>
          </w:p>
        </w:tc>
      </w:tr>
      <w:tr w:rsidR="004476A0" w:rsidRPr="000F24D0" w:rsidTr="007E3D7D">
        <w:trPr>
          <w:trHeight w:val="5442"/>
        </w:trPr>
        <w:tc>
          <w:tcPr>
            <w:tcW w:w="531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6A0" w:rsidRPr="000F24D0" w:rsidRDefault="004476A0" w:rsidP="000F24D0">
            <w:pPr>
              <w:ind w:firstLine="709"/>
              <w:jc w:val="both"/>
            </w:pPr>
            <w:r w:rsidRPr="000F24D0">
              <w:t xml:space="preserve">1). Начертите два неколлинеарных вектора </w:t>
            </w:r>
            <w:r w:rsidRPr="000F24D0">
              <w:rPr>
                <w:rFonts w:eastAsia="Calibri"/>
                <w:position w:val="-6"/>
              </w:rPr>
              <w:object w:dxaOrig="200" w:dyaOrig="279">
                <v:shape id="_x0000_i1056" type="#_x0000_t75" style="width:9.95pt;height:13.65pt" o:ole="">
                  <v:imagedata r:id="rId67" o:title=""/>
                </v:shape>
                <o:OLEObject Type="Embed" ProgID="Equation.3" ShapeID="_x0000_i1056" DrawAspect="Content" ObjectID="_1693995965" r:id="rId68"/>
              </w:object>
            </w:r>
            <w:r w:rsidRPr="000F24D0">
              <w:t xml:space="preserve">и </w:t>
            </w:r>
            <w:r w:rsidRPr="000F24D0">
              <w:rPr>
                <w:rFonts w:eastAsia="Calibri"/>
                <w:position w:val="-6"/>
              </w:rPr>
              <w:object w:dxaOrig="200" w:dyaOrig="279">
                <v:shape id="_x0000_i1057" type="#_x0000_t75" style="width:9.95pt;height:13.65pt" o:ole="">
                  <v:imagedata r:id="rId69" o:title=""/>
                </v:shape>
                <o:OLEObject Type="Embed" ProgID="Equation.3" ShapeID="_x0000_i1057" DrawAspect="Content" ObjectID="_1693995966" r:id="rId70"/>
              </w:object>
            </w:r>
            <w:r w:rsidRPr="000F24D0">
              <w:t>. Постройте векторы, равные:</w:t>
            </w:r>
          </w:p>
          <w:p w:rsidR="004476A0" w:rsidRPr="000F24D0" w:rsidRDefault="004476A0" w:rsidP="000F24D0">
            <w:pPr>
              <w:ind w:firstLine="709"/>
              <w:jc w:val="both"/>
            </w:pPr>
            <w:r w:rsidRPr="000F24D0">
              <w:t xml:space="preserve">а). </w:t>
            </w:r>
            <w:r w:rsidRPr="000F24D0">
              <w:rPr>
                <w:rFonts w:eastAsia="Calibri"/>
                <w:position w:val="-24"/>
              </w:rPr>
              <w:object w:dxaOrig="859" w:dyaOrig="620">
                <v:shape id="_x0000_i1058" type="#_x0000_t75" style="width:43.45pt;height:31.05pt" o:ole="">
                  <v:imagedata r:id="rId71" o:title=""/>
                </v:shape>
                <o:OLEObject Type="Embed" ProgID="Equation.3" ShapeID="_x0000_i1058" DrawAspect="Content" ObjectID="_1693995967" r:id="rId72"/>
              </w:object>
            </w:r>
            <w:r w:rsidRPr="000F24D0">
              <w:t xml:space="preserve">; б). </w:t>
            </w:r>
            <w:r w:rsidRPr="000F24D0">
              <w:rPr>
                <w:rFonts w:eastAsia="Calibri"/>
                <w:position w:val="-6"/>
              </w:rPr>
              <w:object w:dxaOrig="680" w:dyaOrig="279">
                <v:shape id="_x0000_i1059" type="#_x0000_t75" style="width:33.5pt;height:13.65pt" o:ole="">
                  <v:imagedata r:id="rId73" o:title=""/>
                </v:shape>
                <o:OLEObject Type="Embed" ProgID="Equation.3" ShapeID="_x0000_i1059" DrawAspect="Content" ObjectID="_1693995968" r:id="rId74"/>
              </w:object>
            </w:r>
          </w:p>
          <w:p w:rsidR="004476A0" w:rsidRPr="000F24D0" w:rsidRDefault="004476A0" w:rsidP="000F24D0">
            <w:pPr>
              <w:ind w:firstLine="709"/>
              <w:jc w:val="both"/>
            </w:pPr>
            <w:r w:rsidRPr="000F24D0">
              <w:t xml:space="preserve">2). На стороне </w:t>
            </w:r>
            <w:r w:rsidRPr="000F24D0">
              <w:rPr>
                <w:i/>
              </w:rPr>
              <w:t>ВС</w:t>
            </w:r>
            <w:r w:rsidRPr="000F24D0">
              <w:t xml:space="preserve"> ромба </w:t>
            </w:r>
            <w:r w:rsidRPr="000F24D0">
              <w:rPr>
                <w:i/>
              </w:rPr>
              <w:t xml:space="preserve">АВСD </w:t>
            </w:r>
            <w:r w:rsidRPr="000F24D0">
              <w:t xml:space="preserve">лежит точка </w:t>
            </w:r>
            <w:r w:rsidRPr="000F24D0">
              <w:rPr>
                <w:i/>
              </w:rPr>
              <w:t>К</w:t>
            </w:r>
            <w:r w:rsidRPr="000F24D0">
              <w:t xml:space="preserve"> такая, что </w:t>
            </w:r>
            <w:r w:rsidRPr="000F24D0">
              <w:rPr>
                <w:i/>
              </w:rPr>
              <w:t>ВК = КС, О</w:t>
            </w:r>
            <w:r w:rsidRPr="000F24D0">
              <w:t xml:space="preserve"> – точка пересечения диагоналей. Выразите векторы </w:t>
            </w:r>
            <w:r w:rsidRPr="000F24D0">
              <w:rPr>
                <w:rFonts w:eastAsia="Calibri"/>
                <w:position w:val="-10"/>
              </w:rPr>
              <w:object w:dxaOrig="1400" w:dyaOrig="400">
                <v:shape id="_x0000_i1060" type="#_x0000_t75" style="width:69.5pt;height:19.85pt" o:ole="">
                  <v:imagedata r:id="rId75" o:title=""/>
                </v:shape>
                <o:OLEObject Type="Embed" ProgID="Equation.3" ShapeID="_x0000_i1060" DrawAspect="Content" ObjectID="_1693995969" r:id="rId76"/>
              </w:object>
            </w:r>
            <w:r w:rsidRPr="000F24D0">
              <w:t xml:space="preserve"> через векторы </w:t>
            </w:r>
            <w:r w:rsidRPr="000F24D0">
              <w:rPr>
                <w:rFonts w:eastAsia="Calibri"/>
                <w:position w:val="-6"/>
              </w:rPr>
              <w:object w:dxaOrig="780" w:dyaOrig="360">
                <v:shape id="_x0000_i1061" type="#_x0000_t75" style="width:38.5pt;height:18.6pt" o:ole="">
                  <v:imagedata r:id="rId77" o:title=""/>
                </v:shape>
                <o:OLEObject Type="Embed" ProgID="Equation.3" ShapeID="_x0000_i1061" DrawAspect="Content" ObjectID="_1693995970" r:id="rId78"/>
              </w:object>
            </w:r>
            <w:r w:rsidRPr="000F24D0">
              <w:t xml:space="preserve">и </w:t>
            </w:r>
            <w:r w:rsidRPr="000F24D0">
              <w:rPr>
                <w:rFonts w:eastAsia="Calibri"/>
                <w:position w:val="-6"/>
              </w:rPr>
              <w:object w:dxaOrig="800" w:dyaOrig="360">
                <v:shape id="_x0000_i1062" type="#_x0000_t75" style="width:40.95pt;height:18.6pt" o:ole="">
                  <v:imagedata r:id="rId79" o:title=""/>
                </v:shape>
                <o:OLEObject Type="Embed" ProgID="Equation.3" ShapeID="_x0000_i1062" DrawAspect="Content" ObjectID="_1693995971" r:id="rId80"/>
              </w:object>
            </w:r>
            <w:r w:rsidRPr="000F24D0">
              <w:t>.</w:t>
            </w:r>
          </w:p>
          <w:p w:rsidR="004476A0" w:rsidRPr="000F24D0" w:rsidRDefault="004476A0" w:rsidP="000F24D0">
            <w:pPr>
              <w:ind w:firstLine="709"/>
              <w:jc w:val="both"/>
            </w:pPr>
            <w:r w:rsidRPr="000F24D0">
              <w:t xml:space="preserve">3). В равнобедренной трапеции высота делит большее основание на отрезки, равные </w:t>
            </w:r>
            <w:r w:rsidRPr="000F24D0">
              <w:rPr>
                <w:i/>
              </w:rPr>
              <w:t>5</w:t>
            </w:r>
            <w:r w:rsidRPr="000F24D0">
              <w:t xml:space="preserve"> и </w:t>
            </w:r>
            <w:smartTag w:uri="urn:schemas-microsoft-com:office:smarttags" w:element="metricconverter">
              <w:smartTagPr>
                <w:attr w:name="ProductID" w:val="12 см"/>
              </w:smartTagPr>
              <w:r w:rsidRPr="000F24D0">
                <w:rPr>
                  <w:i/>
                </w:rPr>
                <w:t>12</w:t>
              </w:r>
              <w:r w:rsidRPr="000F24D0">
                <w:t xml:space="preserve"> см</w:t>
              </w:r>
            </w:smartTag>
            <w:r w:rsidRPr="000F24D0">
              <w:rPr>
                <w:i/>
              </w:rPr>
              <w:t xml:space="preserve">. </w:t>
            </w:r>
            <w:r w:rsidRPr="000F24D0">
              <w:t>Найдите среднюю линию трапеции.</w:t>
            </w:r>
          </w:p>
          <w:p w:rsidR="004476A0" w:rsidRPr="000F24D0" w:rsidRDefault="004476A0" w:rsidP="000F24D0">
            <w:pPr>
              <w:ind w:firstLine="709"/>
              <w:jc w:val="both"/>
            </w:pPr>
            <w:r w:rsidRPr="000F24D0">
              <w:t xml:space="preserve">4). * В треугольнике </w:t>
            </w:r>
            <w:r w:rsidRPr="000F24D0">
              <w:rPr>
                <w:i/>
              </w:rPr>
              <w:t>АВС О</w:t>
            </w:r>
            <w:r w:rsidRPr="000F24D0">
              <w:t xml:space="preserve"> – точка пересечения медиан. Выразите вектор </w:t>
            </w:r>
            <w:r w:rsidRPr="000F24D0">
              <w:rPr>
                <w:rFonts w:eastAsia="Calibri"/>
                <w:position w:val="-6"/>
              </w:rPr>
              <w:object w:dxaOrig="420" w:dyaOrig="360">
                <v:shape id="_x0000_i1063" type="#_x0000_t75" style="width:19.85pt;height:18.6pt" o:ole="">
                  <v:imagedata r:id="rId81" o:title=""/>
                </v:shape>
                <o:OLEObject Type="Embed" ProgID="Equation.3" ShapeID="_x0000_i1063" DrawAspect="Content" ObjectID="_1693995972" r:id="rId82"/>
              </w:object>
            </w:r>
            <w:r w:rsidRPr="000F24D0">
              <w:t xml:space="preserve"> через векторы </w:t>
            </w:r>
            <w:r w:rsidRPr="000F24D0">
              <w:rPr>
                <w:rFonts w:eastAsia="Calibri"/>
                <w:position w:val="-6"/>
              </w:rPr>
              <w:object w:dxaOrig="780" w:dyaOrig="360">
                <v:shape id="_x0000_i1064" type="#_x0000_t75" style="width:38.5pt;height:18.6pt" o:ole="">
                  <v:imagedata r:id="rId77" o:title=""/>
                </v:shape>
                <o:OLEObject Type="Embed" ProgID="Equation.3" ShapeID="_x0000_i1064" DrawAspect="Content" ObjectID="_1693995973" r:id="rId83"/>
              </w:object>
            </w:r>
            <w:r w:rsidRPr="000F24D0">
              <w:t xml:space="preserve"> и </w:t>
            </w:r>
            <w:r w:rsidRPr="000F24D0">
              <w:rPr>
                <w:rFonts w:eastAsia="Calibri"/>
                <w:position w:val="-6"/>
              </w:rPr>
              <w:object w:dxaOrig="800" w:dyaOrig="360">
                <v:shape id="_x0000_i1065" type="#_x0000_t75" style="width:40.95pt;height:18.6pt" o:ole="">
                  <v:imagedata r:id="rId84" o:title=""/>
                </v:shape>
                <o:OLEObject Type="Embed" ProgID="Equation.3" ShapeID="_x0000_i1065" DrawAspect="Content" ObjectID="_1693995974" r:id="rId85"/>
              </w:object>
            </w:r>
            <w:r w:rsidRPr="000F24D0">
              <w:t>.</w:t>
            </w:r>
          </w:p>
        </w:tc>
        <w:tc>
          <w:tcPr>
            <w:tcW w:w="511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6A0" w:rsidRPr="000F24D0" w:rsidRDefault="004476A0" w:rsidP="000F24D0">
            <w:pPr>
              <w:ind w:firstLine="709"/>
              <w:jc w:val="both"/>
            </w:pPr>
            <w:r w:rsidRPr="000F24D0">
              <w:t xml:space="preserve">1). Начертите два неколлинеарных вектора </w:t>
            </w:r>
            <w:r w:rsidRPr="000F24D0">
              <w:rPr>
                <w:rFonts w:eastAsia="Calibri"/>
                <w:position w:val="-6"/>
              </w:rPr>
              <w:object w:dxaOrig="260" w:dyaOrig="279">
                <v:shape id="_x0000_i1066" type="#_x0000_t75" style="width:13.65pt;height:13.65pt" o:ole="">
                  <v:imagedata r:id="rId86" o:title=""/>
                </v:shape>
                <o:OLEObject Type="Embed" ProgID="Equation.3" ShapeID="_x0000_i1066" DrawAspect="Content" ObjectID="_1693995975" r:id="rId87"/>
              </w:object>
            </w:r>
            <w:r w:rsidRPr="000F24D0">
              <w:t xml:space="preserve">и </w:t>
            </w:r>
            <w:r w:rsidRPr="000F24D0">
              <w:rPr>
                <w:rFonts w:eastAsia="Calibri"/>
                <w:position w:val="-6"/>
              </w:rPr>
              <w:object w:dxaOrig="200" w:dyaOrig="279">
                <v:shape id="_x0000_i1067" type="#_x0000_t75" style="width:9.95pt;height:13.65pt" o:ole="">
                  <v:imagedata r:id="rId88" o:title=""/>
                </v:shape>
                <o:OLEObject Type="Embed" ProgID="Equation.3" ShapeID="_x0000_i1067" DrawAspect="Content" ObjectID="_1693995976" r:id="rId89"/>
              </w:object>
            </w:r>
            <w:r w:rsidRPr="000F24D0">
              <w:t>. Постройте векторы, равные:</w:t>
            </w:r>
          </w:p>
          <w:p w:rsidR="004476A0" w:rsidRPr="000F24D0" w:rsidRDefault="004476A0" w:rsidP="000F24D0">
            <w:pPr>
              <w:ind w:firstLine="709"/>
              <w:jc w:val="both"/>
            </w:pPr>
            <w:r w:rsidRPr="000F24D0">
              <w:t xml:space="preserve">а). </w:t>
            </w:r>
            <w:r w:rsidRPr="000F24D0">
              <w:rPr>
                <w:rFonts w:eastAsia="Calibri"/>
                <w:position w:val="-24"/>
              </w:rPr>
              <w:object w:dxaOrig="900" w:dyaOrig="620">
                <v:shape id="_x0000_i1068" type="#_x0000_t75" style="width:45.95pt;height:31.05pt" o:ole="">
                  <v:imagedata r:id="rId90" o:title=""/>
                </v:shape>
                <o:OLEObject Type="Embed" ProgID="Equation.3" ShapeID="_x0000_i1068" DrawAspect="Content" ObjectID="_1693995977" r:id="rId91"/>
              </w:object>
            </w:r>
            <w:r w:rsidRPr="000F24D0">
              <w:t xml:space="preserve">; б). </w:t>
            </w:r>
            <w:r w:rsidRPr="000F24D0">
              <w:rPr>
                <w:rFonts w:eastAsia="Calibri"/>
                <w:position w:val="-6"/>
              </w:rPr>
              <w:object w:dxaOrig="700" w:dyaOrig="279">
                <v:shape id="_x0000_i1069" type="#_x0000_t75" style="width:33.5pt;height:13.65pt" o:ole="">
                  <v:imagedata r:id="rId92" o:title=""/>
                </v:shape>
                <o:OLEObject Type="Embed" ProgID="Equation.3" ShapeID="_x0000_i1069" DrawAspect="Content" ObjectID="_1693995978" r:id="rId93"/>
              </w:object>
            </w:r>
          </w:p>
          <w:p w:rsidR="004476A0" w:rsidRPr="000F24D0" w:rsidRDefault="004476A0" w:rsidP="000F24D0">
            <w:pPr>
              <w:ind w:firstLine="709"/>
              <w:jc w:val="both"/>
            </w:pPr>
            <w:r w:rsidRPr="000F24D0">
              <w:t xml:space="preserve">2). На стороне </w:t>
            </w:r>
            <w:r w:rsidRPr="000F24D0">
              <w:rPr>
                <w:i/>
              </w:rPr>
              <w:t>СD</w:t>
            </w:r>
            <w:r w:rsidRPr="000F24D0">
              <w:t xml:space="preserve"> квадрата </w:t>
            </w:r>
            <w:r w:rsidRPr="000F24D0">
              <w:rPr>
                <w:i/>
              </w:rPr>
              <w:t xml:space="preserve">АВСD </w:t>
            </w:r>
            <w:r w:rsidRPr="000F24D0">
              <w:t xml:space="preserve">лежит точка </w:t>
            </w:r>
            <w:r w:rsidRPr="000F24D0">
              <w:rPr>
                <w:i/>
              </w:rPr>
              <w:t>Р</w:t>
            </w:r>
            <w:r w:rsidRPr="000F24D0">
              <w:t xml:space="preserve"> такая, что </w:t>
            </w:r>
            <w:r w:rsidRPr="000F24D0">
              <w:rPr>
                <w:i/>
              </w:rPr>
              <w:t>СР = РD , О</w:t>
            </w:r>
            <w:r w:rsidRPr="000F24D0">
              <w:t xml:space="preserve"> – точка пересечения диагоналей. Выразите векторы </w:t>
            </w:r>
            <w:r w:rsidRPr="000F24D0">
              <w:rPr>
                <w:rFonts w:eastAsia="Calibri"/>
                <w:position w:val="-10"/>
              </w:rPr>
              <w:object w:dxaOrig="1280" w:dyaOrig="420">
                <v:shape id="_x0000_i1070" type="#_x0000_t75" style="width:62.05pt;height:21.1pt" o:ole="">
                  <v:imagedata r:id="rId94" o:title=""/>
                </v:shape>
                <o:OLEObject Type="Embed" ProgID="Equation.3" ShapeID="_x0000_i1070" DrawAspect="Content" ObjectID="_1693995979" r:id="rId95"/>
              </w:object>
            </w:r>
            <w:r w:rsidRPr="000F24D0">
              <w:t xml:space="preserve"> через векторы </w:t>
            </w:r>
            <w:r w:rsidRPr="000F24D0">
              <w:rPr>
                <w:rFonts w:eastAsia="Calibri"/>
                <w:position w:val="-6"/>
              </w:rPr>
              <w:object w:dxaOrig="740" w:dyaOrig="380">
                <v:shape id="_x0000_i1071" type="#_x0000_t75" style="width:37.25pt;height:19.85pt" o:ole="">
                  <v:imagedata r:id="rId96" o:title=""/>
                </v:shape>
                <o:OLEObject Type="Embed" ProgID="Equation.3" ShapeID="_x0000_i1071" DrawAspect="Content" ObjectID="_1693995980" r:id="rId97"/>
              </w:object>
            </w:r>
            <w:r w:rsidRPr="000F24D0">
              <w:t xml:space="preserve">и </w:t>
            </w:r>
            <w:r w:rsidRPr="000F24D0">
              <w:rPr>
                <w:rFonts w:eastAsia="Calibri"/>
                <w:position w:val="-10"/>
              </w:rPr>
              <w:object w:dxaOrig="780" w:dyaOrig="420">
                <v:shape id="_x0000_i1072" type="#_x0000_t75" style="width:39.7pt;height:21.1pt" o:ole="">
                  <v:imagedata r:id="rId98" o:title=""/>
                </v:shape>
                <o:OLEObject Type="Embed" ProgID="Equation.3" ShapeID="_x0000_i1072" DrawAspect="Content" ObjectID="_1693995981" r:id="rId99"/>
              </w:object>
            </w:r>
            <w:r w:rsidRPr="000F24D0">
              <w:t>.</w:t>
            </w:r>
          </w:p>
          <w:p w:rsidR="004476A0" w:rsidRPr="000F24D0" w:rsidRDefault="004476A0" w:rsidP="000F24D0">
            <w:pPr>
              <w:ind w:firstLine="709"/>
              <w:jc w:val="both"/>
            </w:pPr>
            <w:r w:rsidRPr="000F24D0">
              <w:t xml:space="preserve">3). В равнобедренной трапеции один из углов равен </w:t>
            </w:r>
            <w:r w:rsidRPr="000F24D0">
              <w:rPr>
                <w:i/>
              </w:rPr>
              <w:t>60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t xml:space="preserve">, боковая сторона равна </w:t>
            </w:r>
            <w:smartTag w:uri="urn:schemas-microsoft-com:office:smarttags" w:element="metricconverter">
              <w:smartTagPr>
                <w:attr w:name="ProductID" w:val="8 см"/>
              </w:smartTagPr>
              <w:r w:rsidRPr="000F24D0">
                <w:rPr>
                  <w:i/>
                </w:rPr>
                <w:t>8 см</w:t>
              </w:r>
            </w:smartTag>
            <w:r w:rsidRPr="000F24D0">
              <w:t xml:space="preserve">, а меньшее основание </w:t>
            </w:r>
            <w:smartTag w:uri="urn:schemas-microsoft-com:office:smarttags" w:element="metricconverter">
              <w:smartTagPr>
                <w:attr w:name="ProductID" w:val="7 см"/>
              </w:smartTagPr>
              <w:r w:rsidRPr="000F24D0">
                <w:rPr>
                  <w:i/>
                </w:rPr>
                <w:t>7 см</w:t>
              </w:r>
            </w:smartTag>
            <w:r w:rsidRPr="000F24D0">
              <w:t>. Найдите среднюю линию трапеции.</w:t>
            </w:r>
          </w:p>
          <w:p w:rsidR="004476A0" w:rsidRPr="000F24D0" w:rsidRDefault="004476A0" w:rsidP="000F24D0">
            <w:pPr>
              <w:ind w:firstLine="709"/>
              <w:jc w:val="both"/>
            </w:pPr>
            <w:r w:rsidRPr="000F24D0">
              <w:t xml:space="preserve">4). * В треугольнике </w:t>
            </w:r>
            <w:r w:rsidRPr="000F24D0">
              <w:rPr>
                <w:i/>
              </w:rPr>
              <w:t>МNK  О</w:t>
            </w:r>
            <w:r w:rsidRPr="000F24D0">
              <w:t xml:space="preserve"> – точка пересечения медиан, </w:t>
            </w:r>
            <w:r w:rsidRPr="000F24D0">
              <w:rPr>
                <w:rFonts w:eastAsia="Calibri"/>
                <w:position w:val="-10"/>
              </w:rPr>
              <w:object w:dxaOrig="3440" w:dyaOrig="420">
                <v:shape id="_x0000_i1073" type="#_x0000_t75" style="width:170.05pt;height:21.1pt" o:ole="">
                  <v:imagedata r:id="rId100" o:title=""/>
                </v:shape>
                <o:OLEObject Type="Embed" ProgID="Equation.3" ShapeID="_x0000_i1073" DrawAspect="Content" ObjectID="_1693995982" r:id="rId101"/>
              </w:object>
            </w:r>
            <w:r w:rsidRPr="000F24D0">
              <w:t xml:space="preserve">. Найдите число </w:t>
            </w:r>
            <w:r w:rsidRPr="000F24D0">
              <w:rPr>
                <w:i/>
              </w:rPr>
              <w:t>k</w:t>
            </w:r>
            <w:r w:rsidRPr="000F24D0">
              <w:t>.</w:t>
            </w:r>
          </w:p>
        </w:tc>
      </w:tr>
      <w:tr w:rsidR="00AB01C3" w:rsidRPr="000F24D0" w:rsidTr="007E3D7D">
        <w:tc>
          <w:tcPr>
            <w:tcW w:w="104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F24D0" w:rsidRDefault="00AB01C3" w:rsidP="000F24D0">
            <w:pPr>
              <w:ind w:firstLine="709"/>
              <w:jc w:val="both"/>
            </w:pPr>
            <w:r w:rsidRPr="000F24D0">
              <w:rPr>
                <w:b/>
              </w:rPr>
              <w:t>Контрольная работа № 2 по теме «Метод координат»</w:t>
            </w:r>
          </w:p>
        </w:tc>
      </w:tr>
      <w:tr w:rsidR="00AB01C3" w:rsidRPr="000F24D0" w:rsidTr="007E3D7D"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1). Найдите координаты и длину вектора </w:t>
            </w:r>
            <w:r w:rsidRPr="000F24D0">
              <w:rPr>
                <w:rFonts w:eastAsia="Calibri"/>
                <w:position w:val="-6"/>
              </w:rPr>
              <w:object w:dxaOrig="200" w:dyaOrig="279">
                <v:shape id="_x0000_i1074" type="#_x0000_t75" style="width:9.95pt;height:13.65pt" o:ole="">
                  <v:imagedata r:id="rId67" o:title=""/>
                </v:shape>
                <o:OLEObject Type="Embed" ProgID="Equation.3" ShapeID="_x0000_i1074" DrawAspect="Content" ObjectID="_1693995983" r:id="rId102"/>
              </w:object>
            </w:r>
            <w:r w:rsidRPr="000F24D0">
              <w:t xml:space="preserve">, если  </w:t>
            </w:r>
            <w:r w:rsidRPr="000F24D0">
              <w:rPr>
                <w:rFonts w:eastAsia="Calibri"/>
                <w:position w:val="-24"/>
              </w:rPr>
              <w:object w:dxaOrig="3540" w:dyaOrig="620">
                <v:shape id="_x0000_i1075" type="#_x0000_t75" style="width:177.5pt;height:31.05pt" o:ole="">
                  <v:imagedata r:id="rId103" o:title=""/>
                </v:shape>
                <o:OLEObject Type="Embed" ProgID="Equation.3" ShapeID="_x0000_i1075" DrawAspect="Content" ObjectID="_1693995984" r:id="rId104"/>
              </w:object>
            </w:r>
            <w:r w:rsidRPr="000F24D0">
              <w:t>.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2). Напишите уравнение окружности с центром в точке </w:t>
            </w:r>
            <w:r w:rsidRPr="000F24D0">
              <w:rPr>
                <w:i/>
              </w:rPr>
              <w:t>А (- 3;2)</w:t>
            </w:r>
            <w:r w:rsidRPr="000F24D0">
              <w:t xml:space="preserve">, проходящей через точку </w:t>
            </w:r>
            <w:r w:rsidRPr="000F24D0">
              <w:rPr>
                <w:i/>
              </w:rPr>
              <w:t>В (0; - 2).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3). Треугольник </w:t>
            </w:r>
            <w:r w:rsidRPr="000F24D0">
              <w:rPr>
                <w:i/>
              </w:rPr>
              <w:t xml:space="preserve">МNK </w:t>
            </w:r>
            <w:r w:rsidRPr="000F24D0">
              <w:t xml:space="preserve">задан координатами своих вершин:    </w:t>
            </w:r>
            <w:r w:rsidRPr="000F24D0">
              <w:rPr>
                <w:i/>
              </w:rPr>
              <w:t>М ( - 6; 1 ), N (2; 4 ), К ( 2; - 2 ).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rPr>
                <w:i/>
              </w:rPr>
              <w:t xml:space="preserve">а). </w:t>
            </w:r>
            <w:r w:rsidRPr="000F24D0">
              <w:t xml:space="preserve">Докажите, что </w:t>
            </w:r>
            <w:r w:rsidRPr="000F24D0">
              <w:rPr>
                <w:vertAlign w:val="subscript"/>
              </w:rPr>
              <w:t>Δ</w:t>
            </w:r>
            <w:r w:rsidRPr="000F24D0">
              <w:rPr>
                <w:rFonts w:eastAsia="Calibri"/>
                <w:position w:val="-6"/>
              </w:rPr>
              <w:object w:dxaOrig="620" w:dyaOrig="279">
                <v:shape id="_x0000_i1076" type="#_x0000_t75" style="width:31.05pt;height:13.65pt" o:ole="">
                  <v:imagedata r:id="rId105" o:title=""/>
                </v:shape>
                <o:OLEObject Type="Embed" ProgID="Equation.3" ShapeID="_x0000_i1076" DrawAspect="Content" ObjectID="_1693995985" r:id="rId106"/>
              </w:object>
            </w:r>
            <w:r w:rsidRPr="000F24D0">
              <w:t>- равнобедренный;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б). Найдите высоту, проведённую из вершины </w:t>
            </w:r>
            <w:r w:rsidRPr="000F24D0">
              <w:rPr>
                <w:i/>
              </w:rPr>
              <w:t>М</w:t>
            </w:r>
            <w:r w:rsidRPr="000F24D0">
              <w:t>.</w:t>
            </w:r>
          </w:p>
          <w:p w:rsidR="00AB01C3" w:rsidRPr="000F24D0" w:rsidRDefault="00AB01C3" w:rsidP="000F24D0">
            <w:pPr>
              <w:ind w:firstLine="709"/>
              <w:jc w:val="both"/>
            </w:pP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4). * Найдите координаты точки </w:t>
            </w:r>
            <w:r w:rsidRPr="000F24D0">
              <w:rPr>
                <w:i/>
              </w:rPr>
              <w:t>N</w:t>
            </w:r>
            <w:r w:rsidRPr="000F24D0">
              <w:t xml:space="preserve">, лежащей на оси абсцисс и равноудалённой от точек </w:t>
            </w:r>
            <w:r w:rsidRPr="000F24D0">
              <w:rPr>
                <w:i/>
              </w:rPr>
              <w:t>Р</w:t>
            </w:r>
            <w:r w:rsidRPr="000F24D0">
              <w:t xml:space="preserve"> и </w:t>
            </w:r>
            <w:r w:rsidRPr="000F24D0">
              <w:rPr>
                <w:i/>
              </w:rPr>
              <w:t>К</w:t>
            </w:r>
            <w:r w:rsidRPr="000F24D0">
              <w:t xml:space="preserve">, если         </w:t>
            </w:r>
            <w:r w:rsidRPr="000F24D0">
              <w:rPr>
                <w:i/>
              </w:rPr>
              <w:t xml:space="preserve">Р( - 1; 3 ) </w:t>
            </w:r>
            <w:r w:rsidRPr="000F24D0">
              <w:t xml:space="preserve">и </w:t>
            </w:r>
            <w:r w:rsidRPr="000F24D0">
              <w:rPr>
                <w:i/>
              </w:rPr>
              <w:t xml:space="preserve"> К( 0; 2 )</w:t>
            </w:r>
            <w:r w:rsidRPr="000F24D0">
              <w:t xml:space="preserve">. </w:t>
            </w:r>
          </w:p>
        </w:tc>
        <w:tc>
          <w:tcPr>
            <w:tcW w:w="5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1). Найдите координаты и длину вектора </w:t>
            </w:r>
            <w:r w:rsidRPr="000F24D0">
              <w:rPr>
                <w:rFonts w:eastAsia="Calibri"/>
                <w:position w:val="-6"/>
              </w:rPr>
              <w:object w:dxaOrig="200" w:dyaOrig="279">
                <v:shape id="_x0000_i1077" type="#_x0000_t75" style="width:9.95pt;height:13.65pt" o:ole="">
                  <v:imagedata r:id="rId107" o:title=""/>
                </v:shape>
                <o:OLEObject Type="Embed" ProgID="Equation.3" ShapeID="_x0000_i1077" DrawAspect="Content" ObjectID="_1693995986" r:id="rId108"/>
              </w:object>
            </w:r>
            <w:r w:rsidRPr="000F24D0">
              <w:t xml:space="preserve">, если  </w:t>
            </w:r>
            <w:r w:rsidRPr="000F24D0">
              <w:rPr>
                <w:rFonts w:eastAsia="Calibri"/>
                <w:position w:val="-24"/>
              </w:rPr>
              <w:object w:dxaOrig="3440" w:dyaOrig="620">
                <v:shape id="_x0000_i1078" type="#_x0000_t75" style="width:170.05pt;height:31.05pt" o:ole="">
                  <v:imagedata r:id="rId109" o:title=""/>
                </v:shape>
                <o:OLEObject Type="Embed" ProgID="Equation.3" ShapeID="_x0000_i1078" DrawAspect="Content" ObjectID="_1693995987" r:id="rId110"/>
              </w:object>
            </w:r>
            <w:r w:rsidRPr="000F24D0">
              <w:t>.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2). Напишите уравнение окружности с центром в точке </w:t>
            </w:r>
            <w:r w:rsidRPr="000F24D0">
              <w:rPr>
                <w:i/>
              </w:rPr>
              <w:t>С(2;1)</w:t>
            </w:r>
            <w:r w:rsidRPr="000F24D0">
              <w:t xml:space="preserve">, проходящей через точку </w:t>
            </w:r>
            <w:r w:rsidRPr="000F24D0">
              <w:rPr>
                <w:i/>
              </w:rPr>
              <w:t>D (5;5).</w:t>
            </w:r>
          </w:p>
          <w:p w:rsidR="00AB01C3" w:rsidRPr="000F24D0" w:rsidRDefault="00AB01C3" w:rsidP="000F24D0">
            <w:pPr>
              <w:ind w:firstLine="709"/>
              <w:jc w:val="both"/>
              <w:rPr>
                <w:i/>
              </w:rPr>
            </w:pPr>
            <w:r w:rsidRPr="000F24D0">
              <w:t xml:space="preserve">3). Треугольник </w:t>
            </w:r>
            <w:r w:rsidRPr="000F24D0">
              <w:rPr>
                <w:i/>
              </w:rPr>
              <w:t xml:space="preserve">СDЕ </w:t>
            </w:r>
            <w:r w:rsidRPr="000F24D0">
              <w:t xml:space="preserve">задан координатами своих вершин: </w:t>
            </w:r>
            <w:r w:rsidRPr="000F24D0">
              <w:rPr>
                <w:i/>
              </w:rPr>
              <w:t>С ( 2; 2 ), D (6; 5 ), Е ( 5; - 2 ).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rPr>
                <w:i/>
              </w:rPr>
              <w:t xml:space="preserve">а). </w:t>
            </w:r>
            <w:r w:rsidRPr="000F24D0">
              <w:t xml:space="preserve">Докажите, что </w:t>
            </w:r>
            <w:r w:rsidRPr="000F24D0">
              <w:rPr>
                <w:vertAlign w:val="subscript"/>
              </w:rPr>
              <w:t>Δ</w:t>
            </w:r>
            <w:r w:rsidRPr="000F24D0">
              <w:rPr>
                <w:rFonts w:eastAsia="Calibri"/>
                <w:position w:val="-6"/>
              </w:rPr>
              <w:object w:dxaOrig="560" w:dyaOrig="279">
                <v:shape id="_x0000_i1079" type="#_x0000_t75" style="width:27.3pt;height:13.65pt" o:ole="">
                  <v:imagedata r:id="rId111" o:title=""/>
                </v:shape>
                <o:OLEObject Type="Embed" ProgID="Equation.3" ShapeID="_x0000_i1079" DrawAspect="Content" ObjectID="_1693995988" r:id="rId112"/>
              </w:object>
            </w:r>
            <w:r w:rsidRPr="000F24D0">
              <w:t>- равнобедренный;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б). Найдите биссектрису, проведённую из вершины </w:t>
            </w:r>
            <w:r w:rsidRPr="000F24D0">
              <w:rPr>
                <w:i/>
              </w:rPr>
              <w:t>С</w:t>
            </w:r>
            <w:r w:rsidRPr="000F24D0">
              <w:t>.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4). * Найдите координаты точки </w:t>
            </w:r>
            <w:r w:rsidRPr="000F24D0">
              <w:rPr>
                <w:i/>
              </w:rPr>
              <w:t>А</w:t>
            </w:r>
            <w:r w:rsidRPr="000F24D0">
              <w:t xml:space="preserve">, лежащей на оси ординат и равноудалённой от точек </w:t>
            </w:r>
            <w:r w:rsidRPr="000F24D0">
              <w:rPr>
                <w:i/>
              </w:rPr>
              <w:t xml:space="preserve">В </w:t>
            </w:r>
            <w:r w:rsidRPr="000F24D0">
              <w:t>и</w:t>
            </w:r>
            <w:r w:rsidRPr="000F24D0">
              <w:rPr>
                <w:i/>
              </w:rPr>
              <w:t xml:space="preserve"> С</w:t>
            </w:r>
            <w:r w:rsidRPr="000F24D0">
              <w:t xml:space="preserve">, если       </w:t>
            </w:r>
            <w:r w:rsidRPr="000F24D0">
              <w:rPr>
                <w:i/>
              </w:rPr>
              <w:t xml:space="preserve">В( 1; - 3 ) </w:t>
            </w:r>
            <w:r w:rsidRPr="000F24D0">
              <w:t xml:space="preserve">и </w:t>
            </w:r>
            <w:r w:rsidRPr="000F24D0">
              <w:rPr>
                <w:i/>
              </w:rPr>
              <w:t xml:space="preserve"> С( 2; 0 )</w:t>
            </w:r>
            <w:r w:rsidRPr="000F24D0">
              <w:t>.</w:t>
            </w:r>
          </w:p>
        </w:tc>
      </w:tr>
      <w:tr w:rsidR="00AB01C3" w:rsidRPr="000F24D0" w:rsidTr="007E3D7D">
        <w:tc>
          <w:tcPr>
            <w:tcW w:w="104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F24D0" w:rsidRDefault="00AB01C3" w:rsidP="000F24D0">
            <w:pPr>
              <w:ind w:firstLine="709"/>
              <w:jc w:val="both"/>
            </w:pPr>
            <w:r w:rsidRPr="000F24D0">
              <w:rPr>
                <w:b/>
              </w:rPr>
              <w:t>Контрольная работа № 3 по теме «Скалярное произведение векторов»</w:t>
            </w:r>
          </w:p>
        </w:tc>
      </w:tr>
      <w:tr w:rsidR="00AB01C3" w:rsidRPr="000F24D0" w:rsidTr="007E3D7D"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F24D0" w:rsidRDefault="00AB01C3" w:rsidP="000F24D0">
            <w:pPr>
              <w:ind w:firstLine="709"/>
              <w:jc w:val="both"/>
              <w:rPr>
                <w:i/>
              </w:rPr>
            </w:pPr>
            <w:r w:rsidRPr="000F24D0">
              <w:t xml:space="preserve">1). В треугольнике </w:t>
            </w:r>
            <w:r w:rsidRPr="000F24D0">
              <w:rPr>
                <w:i/>
              </w:rPr>
              <w:t xml:space="preserve">АВС </w:t>
            </w:r>
            <w:r w:rsidRPr="000F24D0">
              <w:rPr>
                <w:rFonts w:eastAsia="Calibri"/>
                <w:i/>
                <w:position w:val="-4"/>
              </w:rPr>
              <w:object w:dxaOrig="260" w:dyaOrig="240">
                <v:shape id="_x0000_i1080" type="#_x0000_t75" style="width:12.4pt;height:11.15pt" o:ole="">
                  <v:imagedata r:id="rId113" o:title=""/>
                </v:shape>
                <o:OLEObject Type="Embed" ProgID="Equation.3" ShapeID="_x0000_i1080" DrawAspect="Content" ObjectID="_1693995989" r:id="rId114"/>
              </w:object>
            </w:r>
            <w:r w:rsidRPr="000F24D0">
              <w:rPr>
                <w:i/>
              </w:rPr>
              <w:t>А = 45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rPr>
                <w:i/>
              </w:rPr>
              <w:t xml:space="preserve">, </w:t>
            </w:r>
          </w:p>
          <w:p w:rsidR="00AB01C3" w:rsidRPr="000F24D0" w:rsidRDefault="00AB01C3" w:rsidP="000F24D0">
            <w:pPr>
              <w:ind w:firstLine="709"/>
              <w:jc w:val="both"/>
              <w:rPr>
                <w:i/>
              </w:rPr>
            </w:pPr>
            <w:r w:rsidRPr="000F24D0">
              <w:rPr>
                <w:rFonts w:eastAsia="Calibri"/>
                <w:i/>
                <w:position w:val="-4"/>
              </w:rPr>
              <w:object w:dxaOrig="260" w:dyaOrig="240">
                <v:shape id="_x0000_i1081" type="#_x0000_t75" style="width:12.4pt;height:11.15pt" o:ole="">
                  <v:imagedata r:id="rId115" o:title=""/>
                </v:shape>
                <o:OLEObject Type="Embed" ProgID="Equation.3" ShapeID="_x0000_i1081" DrawAspect="Content" ObjectID="_1693995990" r:id="rId116"/>
              </w:object>
            </w:r>
            <w:r w:rsidRPr="000F24D0">
              <w:rPr>
                <w:i/>
              </w:rPr>
              <w:t>В = 60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rPr>
                <w:i/>
              </w:rPr>
              <w:t xml:space="preserve">, ВС = </w:t>
            </w:r>
            <w:r w:rsidRPr="000F24D0">
              <w:rPr>
                <w:rFonts w:eastAsia="Calibri"/>
                <w:i/>
                <w:position w:val="-6"/>
              </w:rPr>
              <w:object w:dxaOrig="520" w:dyaOrig="340">
                <v:shape id="_x0000_i1082" type="#_x0000_t75" style="width:26.05pt;height:17.4pt" o:ole="">
                  <v:imagedata r:id="rId117" o:title=""/>
                </v:shape>
                <o:OLEObject Type="Embed" ProgID="Equation.3" ShapeID="_x0000_i1082" DrawAspect="Content" ObjectID="_1693995991" r:id="rId118"/>
              </w:object>
            </w:r>
            <w:r w:rsidRPr="000F24D0">
              <w:rPr>
                <w:i/>
              </w:rPr>
              <w:t xml:space="preserve"> </w:t>
            </w:r>
            <w:r w:rsidRPr="000F24D0">
              <w:t xml:space="preserve">Найдите </w:t>
            </w:r>
            <w:r w:rsidRPr="000F24D0">
              <w:rPr>
                <w:i/>
              </w:rPr>
              <w:t>АС</w:t>
            </w:r>
            <w:r w:rsidRPr="000F24D0">
              <w:t>.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2). Две стороны треугольника равны </w:t>
            </w:r>
          </w:p>
          <w:p w:rsidR="00AB01C3" w:rsidRPr="000F24D0" w:rsidRDefault="00AB01C3" w:rsidP="000F24D0">
            <w:pPr>
              <w:ind w:firstLine="709"/>
              <w:jc w:val="both"/>
            </w:pPr>
            <w:smartTag w:uri="urn:schemas-microsoft-com:office:smarttags" w:element="metricconverter">
              <w:smartTagPr>
                <w:attr w:name="ProductID" w:val="7 см"/>
              </w:smartTagPr>
              <w:r w:rsidRPr="000F24D0">
                <w:rPr>
                  <w:i/>
                </w:rPr>
                <w:t>7 см</w:t>
              </w:r>
            </w:smartTag>
            <w:r w:rsidRPr="000F24D0">
              <w:rPr>
                <w:i/>
              </w:rPr>
              <w:t xml:space="preserve"> </w:t>
            </w:r>
            <w:r w:rsidRPr="000F24D0">
              <w:t>и</w:t>
            </w:r>
            <w:r w:rsidRPr="000F24D0">
              <w:rPr>
                <w:i/>
              </w:rPr>
              <w:t xml:space="preserve"> </w:t>
            </w:r>
            <w:smartTag w:uri="urn:schemas-microsoft-com:office:smarttags" w:element="metricconverter">
              <w:smartTagPr>
                <w:attr w:name="ProductID" w:val="8 см"/>
              </w:smartTagPr>
              <w:r w:rsidRPr="000F24D0">
                <w:rPr>
                  <w:i/>
                </w:rPr>
                <w:t>8 см</w:t>
              </w:r>
            </w:smartTag>
            <w:r w:rsidRPr="000F24D0">
              <w:t xml:space="preserve">, а угол между ними равен </w:t>
            </w:r>
            <w:r w:rsidRPr="000F24D0">
              <w:rPr>
                <w:i/>
              </w:rPr>
              <w:t>120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t xml:space="preserve">. Найдите третью сторону треугольника. 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3). Определите вид треугольника </w:t>
            </w:r>
            <w:r w:rsidRPr="000F24D0">
              <w:rPr>
                <w:i/>
              </w:rPr>
              <w:lastRenderedPageBreak/>
              <w:t xml:space="preserve">АВС, </w:t>
            </w:r>
            <w:r w:rsidRPr="000F24D0">
              <w:t xml:space="preserve">если </w:t>
            </w:r>
          </w:p>
          <w:p w:rsidR="00AB01C3" w:rsidRPr="000F24D0" w:rsidRDefault="00AB01C3" w:rsidP="000F24D0">
            <w:pPr>
              <w:ind w:firstLine="709"/>
              <w:jc w:val="both"/>
              <w:rPr>
                <w:i/>
              </w:rPr>
            </w:pPr>
            <w:r w:rsidRPr="000F24D0">
              <w:rPr>
                <w:i/>
              </w:rPr>
              <w:t>А ( 3;9 ), В ( 0; 6 ), С ( 4; 2 ).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4). * В </w:t>
            </w:r>
            <w:r w:rsidRPr="000F24D0">
              <w:rPr>
                <w:vertAlign w:val="subscript"/>
              </w:rPr>
              <w:t>Δ</w:t>
            </w:r>
            <w:r w:rsidRPr="000F24D0">
              <w:rPr>
                <w:i/>
              </w:rPr>
              <w:t>АВС  АВ = ВС</w:t>
            </w:r>
            <w:r w:rsidRPr="000F24D0">
              <w:t xml:space="preserve">, </w:t>
            </w:r>
            <w:r w:rsidRPr="000F24D0">
              <w:rPr>
                <w:rFonts w:eastAsia="Calibri"/>
                <w:i/>
                <w:position w:val="-4"/>
              </w:rPr>
              <w:object w:dxaOrig="260" w:dyaOrig="240">
                <v:shape id="_x0000_i1083" type="#_x0000_t75" style="width:12.4pt;height:11.15pt" o:ole="">
                  <v:imagedata r:id="rId115" o:title=""/>
                </v:shape>
                <o:OLEObject Type="Embed" ProgID="Equation.3" ShapeID="_x0000_i1083" DrawAspect="Content" ObjectID="_1693995992" r:id="rId119"/>
              </w:object>
            </w:r>
            <w:r w:rsidRPr="000F24D0">
              <w:rPr>
                <w:i/>
              </w:rPr>
              <w:t>САВ = 30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rPr>
                <w:i/>
              </w:rPr>
              <w:t xml:space="preserve">, АЕ – </w:t>
            </w:r>
            <w:r w:rsidRPr="000F24D0">
              <w:t xml:space="preserve">биссектриса, </w:t>
            </w:r>
            <w:r w:rsidRPr="000F24D0">
              <w:rPr>
                <w:i/>
              </w:rPr>
              <w:t xml:space="preserve">ВЕ = </w:t>
            </w:r>
            <w:smartTag w:uri="urn:schemas-microsoft-com:office:smarttags" w:element="metricconverter">
              <w:smartTagPr>
                <w:attr w:name="ProductID" w:val="8 см"/>
              </w:smartTagPr>
              <w:r w:rsidRPr="000F24D0">
                <w:rPr>
                  <w:i/>
                </w:rPr>
                <w:t>8 см</w:t>
              </w:r>
            </w:smartTag>
            <w:r w:rsidRPr="000F24D0">
              <w:t xml:space="preserve">. Найдите площадь треугольника </w:t>
            </w:r>
            <w:r w:rsidRPr="000F24D0">
              <w:rPr>
                <w:i/>
              </w:rPr>
              <w:t>АВС.</w:t>
            </w:r>
          </w:p>
        </w:tc>
        <w:tc>
          <w:tcPr>
            <w:tcW w:w="5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F24D0" w:rsidRDefault="00AB01C3" w:rsidP="000F24D0">
            <w:pPr>
              <w:ind w:firstLine="709"/>
              <w:jc w:val="both"/>
              <w:rPr>
                <w:i/>
              </w:rPr>
            </w:pPr>
            <w:r w:rsidRPr="000F24D0">
              <w:lastRenderedPageBreak/>
              <w:t xml:space="preserve">1). В треугольнике </w:t>
            </w:r>
            <w:r w:rsidRPr="000F24D0">
              <w:rPr>
                <w:i/>
              </w:rPr>
              <w:t xml:space="preserve">СDE </w:t>
            </w:r>
            <w:r w:rsidRPr="000F24D0">
              <w:rPr>
                <w:rFonts w:eastAsia="Calibri"/>
                <w:i/>
                <w:position w:val="-4"/>
              </w:rPr>
              <w:object w:dxaOrig="260" w:dyaOrig="240">
                <v:shape id="_x0000_i1084" type="#_x0000_t75" style="width:12.4pt;height:11.15pt" o:ole="">
                  <v:imagedata r:id="rId113" o:title=""/>
                </v:shape>
                <o:OLEObject Type="Embed" ProgID="Equation.3" ShapeID="_x0000_i1084" DrawAspect="Content" ObjectID="_1693995993" r:id="rId120"/>
              </w:object>
            </w:r>
            <w:r w:rsidRPr="000F24D0">
              <w:rPr>
                <w:i/>
              </w:rPr>
              <w:t>С = 30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rPr>
                <w:i/>
              </w:rPr>
              <w:t xml:space="preserve">, </w:t>
            </w:r>
          </w:p>
          <w:p w:rsidR="00AB01C3" w:rsidRPr="000F24D0" w:rsidRDefault="00AB01C3" w:rsidP="000F24D0">
            <w:pPr>
              <w:ind w:firstLine="709"/>
              <w:jc w:val="both"/>
              <w:rPr>
                <w:i/>
              </w:rPr>
            </w:pPr>
            <w:r w:rsidRPr="000F24D0">
              <w:rPr>
                <w:rFonts w:eastAsia="Calibri"/>
                <w:i/>
                <w:position w:val="-4"/>
              </w:rPr>
              <w:object w:dxaOrig="260" w:dyaOrig="240">
                <v:shape id="_x0000_i1085" type="#_x0000_t75" style="width:12.4pt;height:11.15pt" o:ole="">
                  <v:imagedata r:id="rId115" o:title=""/>
                </v:shape>
                <o:OLEObject Type="Embed" ProgID="Equation.3" ShapeID="_x0000_i1085" DrawAspect="Content" ObjectID="_1693995994" r:id="rId121"/>
              </w:object>
            </w:r>
            <w:r w:rsidRPr="000F24D0">
              <w:rPr>
                <w:i/>
              </w:rPr>
              <w:t>D = 45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rPr>
                <w:i/>
              </w:rPr>
              <w:t>, СЕ =</w:t>
            </w:r>
            <w:r w:rsidRPr="000F24D0">
              <w:rPr>
                <w:rFonts w:eastAsia="Calibri"/>
                <w:i/>
                <w:position w:val="-6"/>
              </w:rPr>
              <w:object w:dxaOrig="520" w:dyaOrig="340">
                <v:shape id="_x0000_i1086" type="#_x0000_t75" style="width:26.05pt;height:17.4pt" o:ole="">
                  <v:imagedata r:id="rId122" o:title=""/>
                </v:shape>
                <o:OLEObject Type="Embed" ProgID="Equation.3" ShapeID="_x0000_i1086" DrawAspect="Content" ObjectID="_1693995995" r:id="rId123"/>
              </w:object>
            </w:r>
            <w:r w:rsidRPr="000F24D0">
              <w:rPr>
                <w:i/>
              </w:rPr>
              <w:t xml:space="preserve"> </w:t>
            </w:r>
            <w:r w:rsidRPr="000F24D0">
              <w:t xml:space="preserve">Найдите </w:t>
            </w:r>
            <w:r w:rsidRPr="000F24D0">
              <w:rPr>
                <w:i/>
              </w:rPr>
              <w:t>DE</w:t>
            </w:r>
            <w:r w:rsidRPr="000F24D0">
              <w:t>.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2). Две стороны треугольника равны </w:t>
            </w:r>
          </w:p>
          <w:p w:rsidR="00AB01C3" w:rsidRPr="000F24D0" w:rsidRDefault="00AB01C3" w:rsidP="000F24D0">
            <w:pPr>
              <w:ind w:firstLine="709"/>
              <w:jc w:val="both"/>
            </w:pPr>
            <w:smartTag w:uri="urn:schemas-microsoft-com:office:smarttags" w:element="metricconverter">
              <w:smartTagPr>
                <w:attr w:name="ProductID" w:val="5 см"/>
              </w:smartTagPr>
              <w:r w:rsidRPr="000F24D0">
                <w:rPr>
                  <w:i/>
                </w:rPr>
                <w:t>5 см</w:t>
              </w:r>
            </w:smartTag>
            <w:r w:rsidRPr="000F24D0">
              <w:rPr>
                <w:i/>
              </w:rPr>
              <w:t xml:space="preserve"> </w:t>
            </w:r>
            <w:r w:rsidRPr="000F24D0">
              <w:t>и</w:t>
            </w:r>
            <w:r w:rsidRPr="000F24D0">
              <w:rPr>
                <w:i/>
              </w:rPr>
              <w:t xml:space="preserve"> </w:t>
            </w:r>
            <w:smartTag w:uri="urn:schemas-microsoft-com:office:smarttags" w:element="metricconverter">
              <w:smartTagPr>
                <w:attr w:name="ProductID" w:val="7 см"/>
              </w:smartTagPr>
              <w:r w:rsidRPr="000F24D0">
                <w:rPr>
                  <w:i/>
                </w:rPr>
                <w:t>7 см</w:t>
              </w:r>
            </w:smartTag>
            <w:r w:rsidRPr="000F24D0">
              <w:t xml:space="preserve">, а угол между ними равен </w:t>
            </w:r>
            <w:r w:rsidRPr="000F24D0">
              <w:rPr>
                <w:i/>
              </w:rPr>
              <w:t>60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t xml:space="preserve">. Найдите третью сторону треугольника. 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lastRenderedPageBreak/>
              <w:t xml:space="preserve">3). Определите вид треугольника </w:t>
            </w:r>
            <w:r w:rsidRPr="000F24D0">
              <w:rPr>
                <w:i/>
              </w:rPr>
              <w:t xml:space="preserve">АВС, </w:t>
            </w:r>
            <w:r w:rsidRPr="000F24D0">
              <w:t xml:space="preserve">если </w:t>
            </w:r>
          </w:p>
          <w:p w:rsidR="00AB01C3" w:rsidRPr="000F24D0" w:rsidRDefault="00AB01C3" w:rsidP="000F24D0">
            <w:pPr>
              <w:ind w:firstLine="709"/>
              <w:jc w:val="both"/>
              <w:rPr>
                <w:i/>
              </w:rPr>
            </w:pPr>
            <w:r w:rsidRPr="000F24D0">
              <w:rPr>
                <w:i/>
              </w:rPr>
              <w:t>А ( 3;9 ), В ( 0; 6 ), С ( 4; 2 ).</w:t>
            </w:r>
          </w:p>
          <w:p w:rsidR="00AB01C3" w:rsidRPr="000F24D0" w:rsidRDefault="00AB01C3" w:rsidP="000F24D0">
            <w:pPr>
              <w:ind w:firstLine="709"/>
              <w:jc w:val="both"/>
              <w:rPr>
                <w:i/>
              </w:rPr>
            </w:pPr>
            <w:r w:rsidRPr="000F24D0">
              <w:t xml:space="preserve">4). * В ромбе  </w:t>
            </w:r>
            <w:r w:rsidRPr="000F24D0">
              <w:rPr>
                <w:i/>
              </w:rPr>
              <w:t xml:space="preserve">АВСD   АК – </w:t>
            </w:r>
            <w:r w:rsidRPr="000F24D0">
              <w:t>биссектриса угла</w:t>
            </w:r>
            <w:r w:rsidRPr="000F24D0">
              <w:rPr>
                <w:i/>
              </w:rPr>
              <w:t xml:space="preserve"> САВ,       </w:t>
            </w:r>
            <w:r w:rsidRPr="000F24D0">
              <w:rPr>
                <w:rFonts w:eastAsia="Calibri"/>
                <w:i/>
                <w:position w:val="-4"/>
              </w:rPr>
              <w:object w:dxaOrig="260" w:dyaOrig="240">
                <v:shape id="_x0000_i1087" type="#_x0000_t75" style="width:12.4pt;height:11.15pt" o:ole="">
                  <v:imagedata r:id="rId115" o:title=""/>
                </v:shape>
                <o:OLEObject Type="Embed" ProgID="Equation.3" ShapeID="_x0000_i1087" DrawAspect="Content" ObjectID="_1693995996" r:id="rId124"/>
              </w:object>
            </w:r>
            <w:r w:rsidRPr="000F24D0">
              <w:rPr>
                <w:i/>
              </w:rPr>
              <w:t>ВАD = 60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rPr>
                <w:i/>
              </w:rPr>
              <w:t xml:space="preserve">, ВК = </w:t>
            </w:r>
            <w:smartTag w:uri="urn:schemas-microsoft-com:office:smarttags" w:element="metricconverter">
              <w:smartTagPr>
                <w:attr w:name="ProductID" w:val="12 см"/>
              </w:smartTagPr>
              <w:r w:rsidRPr="000F24D0">
                <w:rPr>
                  <w:i/>
                </w:rPr>
                <w:t>12 см</w:t>
              </w:r>
            </w:smartTag>
            <w:r w:rsidRPr="000F24D0">
              <w:rPr>
                <w:i/>
              </w:rPr>
              <w:t xml:space="preserve">. </w:t>
            </w:r>
            <w:r w:rsidRPr="000F24D0">
              <w:t>Найдите площадь ромба.</w:t>
            </w:r>
          </w:p>
        </w:tc>
      </w:tr>
      <w:tr w:rsidR="00AB01C3" w:rsidRPr="000F24D0" w:rsidTr="007E3D7D">
        <w:tc>
          <w:tcPr>
            <w:tcW w:w="104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F24D0" w:rsidRDefault="00AB01C3" w:rsidP="000F24D0">
            <w:pPr>
              <w:ind w:firstLine="709"/>
              <w:jc w:val="both"/>
            </w:pPr>
            <w:r w:rsidRPr="000F24D0">
              <w:rPr>
                <w:b/>
              </w:rPr>
              <w:t>Контрольная работа № 4 по теме «Длина окружности и площадь круга»</w:t>
            </w:r>
          </w:p>
        </w:tc>
      </w:tr>
      <w:tr w:rsidR="00AB01C3" w:rsidRPr="000F24D0" w:rsidTr="007E3D7D"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F24D0" w:rsidRDefault="00AB01C3" w:rsidP="000F24D0">
            <w:pPr>
              <w:ind w:firstLine="709"/>
              <w:jc w:val="both"/>
              <w:rPr>
                <w:rFonts w:eastAsia="Calibri"/>
                <w:i/>
                <w:position w:val="-10"/>
              </w:rPr>
            </w:pPr>
            <w:r w:rsidRPr="000F24D0">
              <w:t xml:space="preserve">1). Найдите площадь круга и длину ограничивающей его окружности, если сторона правильного треугольника, вписанного в него, равна </w:t>
            </w:r>
            <w:r w:rsidRPr="000F24D0">
              <w:rPr>
                <w:rFonts w:eastAsia="Calibri"/>
                <w:i/>
                <w:position w:val="-10"/>
              </w:rPr>
              <w:object w:dxaOrig="820" w:dyaOrig="380">
                <v:shape id="_x0000_i1088" type="#_x0000_t75" style="width:40.95pt;height:19.85pt" o:ole="">
                  <v:imagedata r:id="rId125" o:title=""/>
                </v:shape>
                <o:OLEObject Type="Embed" ProgID="Equation.3" ShapeID="_x0000_i1088" DrawAspect="Content" ObjectID="_1693995997" r:id="rId126"/>
              </w:objec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2). Вычислите длину дуги окружности с радиусом </w:t>
            </w:r>
            <w:smartTag w:uri="urn:schemas-microsoft-com:office:smarttags" w:element="metricconverter">
              <w:smartTagPr>
                <w:attr w:name="ProductID" w:val="4 см"/>
              </w:smartTagPr>
              <w:r w:rsidRPr="000F24D0">
                <w:rPr>
                  <w:i/>
                </w:rPr>
                <w:t>4 см</w:t>
              </w:r>
            </w:smartTag>
            <w:r w:rsidRPr="000F24D0">
              <w:t xml:space="preserve">, если её градусная мера равна </w:t>
            </w:r>
            <w:r w:rsidRPr="000F24D0">
              <w:rPr>
                <w:i/>
              </w:rPr>
              <w:t>120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t>. Чему равна площадь соответствующего данной  дуге кругового сектора?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3). Периметр правильного треугольника, вписанного в окружность, равен </w:t>
            </w:r>
            <w:r w:rsidRPr="000F24D0">
              <w:rPr>
                <w:rFonts w:eastAsia="Calibri"/>
                <w:i/>
                <w:position w:val="-10"/>
              </w:rPr>
              <w:object w:dxaOrig="820" w:dyaOrig="380">
                <v:shape id="_x0000_i1089" type="#_x0000_t75" style="width:40.95pt;height:19.85pt" o:ole="">
                  <v:imagedata r:id="rId127" o:title=""/>
                </v:shape>
                <o:OLEObject Type="Embed" ProgID="Equation.3" ShapeID="_x0000_i1089" DrawAspect="Content" ObjectID="_1693995998" r:id="rId128"/>
              </w:object>
            </w:r>
            <w:r w:rsidRPr="000F24D0">
              <w:t xml:space="preserve"> Найдите периметр правильного шестиугольника, описанного около той же окружности.</w:t>
            </w:r>
          </w:p>
        </w:tc>
        <w:tc>
          <w:tcPr>
            <w:tcW w:w="5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1). Найдите площадь круга и длину ограничивающей его окружности, если сторона квадрата, описанного около него, равна </w:t>
            </w:r>
            <w:smartTag w:uri="urn:schemas-microsoft-com:office:smarttags" w:element="metricconverter">
              <w:smartTagPr>
                <w:attr w:name="ProductID" w:val="6 см"/>
              </w:smartTagPr>
              <w:r w:rsidRPr="000F24D0">
                <w:rPr>
                  <w:i/>
                </w:rPr>
                <w:t>6 см</w:t>
              </w:r>
            </w:smartTag>
            <w:r w:rsidRPr="000F24D0">
              <w:t xml:space="preserve">. 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2). Вычислите длину дуги окружности с радиусом </w:t>
            </w:r>
            <w:smartTag w:uri="urn:schemas-microsoft-com:office:smarttags" w:element="metricconverter">
              <w:smartTagPr>
                <w:attr w:name="ProductID" w:val="10 см"/>
              </w:smartTagPr>
              <w:r w:rsidRPr="000F24D0">
                <w:rPr>
                  <w:i/>
                </w:rPr>
                <w:t>10 см</w:t>
              </w:r>
            </w:smartTag>
            <w:r w:rsidRPr="000F24D0">
              <w:t xml:space="preserve">, если её градусная мера равна </w:t>
            </w:r>
            <w:r w:rsidRPr="000F24D0">
              <w:rPr>
                <w:i/>
              </w:rPr>
              <w:t>150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t>. Чему равна площадь соответствующего данной  дуге кругового сектора?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3). Периметр квадрата, описанного около окружности, равен </w:t>
            </w:r>
            <w:r w:rsidRPr="000F24D0">
              <w:rPr>
                <w:i/>
              </w:rPr>
              <w:t>16 дм</w:t>
            </w:r>
            <w:r w:rsidRPr="000F24D0">
              <w:t>. Найдите периметр правильного пятиугольника, вписанного в эту же окружность.</w:t>
            </w:r>
          </w:p>
          <w:p w:rsidR="00AB01C3" w:rsidRPr="000F24D0" w:rsidRDefault="00AB01C3" w:rsidP="000F24D0">
            <w:pPr>
              <w:ind w:firstLine="709"/>
              <w:jc w:val="both"/>
            </w:pPr>
          </w:p>
        </w:tc>
      </w:tr>
      <w:tr w:rsidR="00AB01C3" w:rsidRPr="000F24D0" w:rsidTr="007E3D7D">
        <w:tc>
          <w:tcPr>
            <w:tcW w:w="104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F24D0" w:rsidRDefault="00AB01C3" w:rsidP="000F24D0">
            <w:pPr>
              <w:ind w:firstLine="709"/>
              <w:jc w:val="both"/>
            </w:pPr>
            <w:r w:rsidRPr="000F24D0">
              <w:rPr>
                <w:b/>
              </w:rPr>
              <w:t>Контрольная работа № 5 по теме «Движение»</w:t>
            </w:r>
          </w:p>
        </w:tc>
      </w:tr>
      <w:tr w:rsidR="00AB01C3" w:rsidRPr="000F24D0" w:rsidTr="007E3D7D"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1). Начертите ромб </w:t>
            </w:r>
            <w:r w:rsidRPr="000F24D0">
              <w:rPr>
                <w:i/>
              </w:rPr>
              <w:t>АВС</w:t>
            </w:r>
            <w:r w:rsidRPr="000F24D0">
              <w:rPr>
                <w:i/>
                <w:lang w:val="en-US"/>
              </w:rPr>
              <w:t>D</w:t>
            </w:r>
            <w:r w:rsidRPr="000F24D0">
              <w:rPr>
                <w:i/>
              </w:rPr>
              <w:t xml:space="preserve">. </w:t>
            </w:r>
            <w:r w:rsidRPr="000F24D0">
              <w:t>Постройте образ этого ромба: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а). при симметрии относительно точки </w:t>
            </w:r>
            <w:r w:rsidRPr="000F24D0">
              <w:rPr>
                <w:i/>
              </w:rPr>
              <w:t>С;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б). при симметрии относительно прямой </w:t>
            </w:r>
            <w:r w:rsidRPr="000F24D0">
              <w:rPr>
                <w:i/>
              </w:rPr>
              <w:t>АВ;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в). При параллельном переносе на вектор </w:t>
            </w:r>
            <w:r w:rsidRPr="000F24D0">
              <w:rPr>
                <w:rFonts w:eastAsia="Calibri"/>
                <w:position w:val="-6"/>
              </w:rPr>
              <w:object w:dxaOrig="420" w:dyaOrig="340">
                <v:shape id="_x0000_i1090" type="#_x0000_t75" style="width:21.1pt;height:17.4pt" o:ole="">
                  <v:imagedata r:id="rId129" o:title=""/>
                </v:shape>
                <o:OLEObject Type="Embed" ProgID="Equation.3" ShapeID="_x0000_i1090" DrawAspect="Content" ObjectID="_1693995999" r:id="rId130"/>
              </w:object>
            </w:r>
            <w:r w:rsidRPr="000F24D0">
              <w:t>;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г). При повороте вокруг точки </w:t>
            </w:r>
            <w:r w:rsidRPr="000F24D0">
              <w:rPr>
                <w:i/>
                <w:lang w:val="en-US"/>
              </w:rPr>
              <w:t>D</w:t>
            </w:r>
            <w:r w:rsidRPr="000F24D0">
              <w:t xml:space="preserve"> на </w:t>
            </w:r>
            <w:r w:rsidRPr="000F24D0">
              <w:rPr>
                <w:i/>
              </w:rPr>
              <w:t>60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t xml:space="preserve"> по часовой стрелке.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>2). Докажите, что прямая, содержащая середины двух параллельных хорд окружности, проходит через её центр.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>3).</w:t>
            </w:r>
            <w:r w:rsidRPr="000F24D0">
              <w:rPr>
                <w:vertAlign w:val="superscript"/>
              </w:rPr>
              <w:t xml:space="preserve"> *</w:t>
            </w:r>
            <w:r w:rsidRPr="000F24D0">
              <w:t xml:space="preserve"> Начертите два параллельных отрезка, длины которых равны. начертите точку, являющуюся центром симметрии, при котором один отрезок отображается на другой.</w:t>
            </w:r>
          </w:p>
        </w:tc>
        <w:tc>
          <w:tcPr>
            <w:tcW w:w="5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1). Начертите параллелограмм </w:t>
            </w:r>
            <w:r w:rsidRPr="000F24D0">
              <w:rPr>
                <w:i/>
              </w:rPr>
              <w:t>АВС</w:t>
            </w:r>
            <w:r w:rsidRPr="000F24D0">
              <w:rPr>
                <w:i/>
                <w:lang w:val="en-US"/>
              </w:rPr>
              <w:t>D</w:t>
            </w:r>
            <w:r w:rsidRPr="000F24D0">
              <w:rPr>
                <w:i/>
              </w:rPr>
              <w:t xml:space="preserve">. </w:t>
            </w:r>
            <w:r w:rsidRPr="000F24D0">
              <w:t>Постройте образ этого параллелограмма: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а). при симметрии относительно точки </w:t>
            </w:r>
            <w:r w:rsidRPr="000F24D0">
              <w:rPr>
                <w:i/>
                <w:lang w:val="en-US"/>
              </w:rPr>
              <w:t>D</w:t>
            </w:r>
            <w:r w:rsidRPr="000F24D0">
              <w:rPr>
                <w:i/>
              </w:rPr>
              <w:t>;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б). при симметрии относительно прямой </w:t>
            </w:r>
            <w:r w:rsidRPr="000F24D0">
              <w:rPr>
                <w:i/>
                <w:lang w:val="en-US"/>
              </w:rPr>
              <w:t>CD</w:t>
            </w:r>
            <w:r w:rsidRPr="000F24D0">
              <w:rPr>
                <w:i/>
              </w:rPr>
              <w:t>;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в). При параллельном переносе на вектор </w:t>
            </w:r>
            <w:r w:rsidRPr="000F24D0">
              <w:rPr>
                <w:rFonts w:eastAsia="Calibri"/>
                <w:position w:val="-4"/>
              </w:rPr>
              <w:object w:dxaOrig="400" w:dyaOrig="320">
                <v:shape id="_x0000_i1091" type="#_x0000_t75" style="width:19.85pt;height:16.15pt" o:ole="">
                  <v:imagedata r:id="rId131" o:title=""/>
                </v:shape>
                <o:OLEObject Type="Embed" ProgID="Equation.3" ShapeID="_x0000_i1091" DrawAspect="Content" ObjectID="_1693996000" r:id="rId132"/>
              </w:object>
            </w:r>
            <w:r w:rsidRPr="000F24D0">
              <w:t>;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 xml:space="preserve">г). При повороте вокруг точки </w:t>
            </w:r>
            <w:r w:rsidRPr="000F24D0">
              <w:rPr>
                <w:i/>
              </w:rPr>
              <w:t>А</w:t>
            </w:r>
            <w:r w:rsidRPr="000F24D0">
              <w:t xml:space="preserve"> на </w:t>
            </w:r>
            <w:r w:rsidRPr="000F24D0">
              <w:rPr>
                <w:i/>
              </w:rPr>
              <w:t>45</w:t>
            </w:r>
            <w:r w:rsidRPr="000F24D0">
              <w:rPr>
                <w:i/>
                <w:vertAlign w:val="superscript"/>
              </w:rPr>
              <w:t>0</w:t>
            </w:r>
            <w:r w:rsidRPr="000F24D0">
              <w:t xml:space="preserve"> против часовой стрелки.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>2). Докажите, что прямая, содержащая середины противоположных сторон параллелограмма, проходит через точку пересечения его диагоналей.</w:t>
            </w:r>
          </w:p>
          <w:p w:rsidR="00AB01C3" w:rsidRPr="000F24D0" w:rsidRDefault="00AB01C3" w:rsidP="000F24D0">
            <w:pPr>
              <w:ind w:firstLine="709"/>
              <w:jc w:val="both"/>
            </w:pPr>
            <w:r w:rsidRPr="000F24D0">
              <w:t>3).</w:t>
            </w:r>
            <w:r w:rsidRPr="000F24D0">
              <w:rPr>
                <w:vertAlign w:val="superscript"/>
              </w:rPr>
              <w:t>*</w:t>
            </w:r>
            <w:r w:rsidRPr="000F24D0">
              <w:t xml:space="preserve"> Начертите два параллельных отрезка, длины которых равны. Постройте центр поворота, при котором один отрезок отображается на другой.</w:t>
            </w:r>
          </w:p>
        </w:tc>
      </w:tr>
    </w:tbl>
    <w:p w:rsidR="00FE4CFE" w:rsidRPr="000F24D0" w:rsidRDefault="00FE4CFE" w:rsidP="000F24D0">
      <w:pPr>
        <w:pStyle w:val="ab"/>
        <w:ind w:firstLine="709"/>
        <w:jc w:val="both"/>
        <w:rPr>
          <w:b/>
          <w:bCs/>
        </w:rPr>
      </w:pPr>
    </w:p>
    <w:p w:rsidR="00FE4CFE" w:rsidRPr="000F24D0" w:rsidRDefault="00FE4CFE" w:rsidP="000F24D0">
      <w:pPr>
        <w:pStyle w:val="ab"/>
        <w:ind w:firstLine="709"/>
        <w:jc w:val="both"/>
        <w:rPr>
          <w:b/>
          <w:bCs/>
        </w:rPr>
      </w:pPr>
    </w:p>
    <w:p w:rsidR="00FE4CFE" w:rsidRPr="000F24D0" w:rsidRDefault="00FE4CFE" w:rsidP="000F24D0">
      <w:pPr>
        <w:pStyle w:val="ab"/>
        <w:ind w:firstLine="709"/>
        <w:jc w:val="both"/>
        <w:rPr>
          <w:b/>
          <w:bCs/>
        </w:rPr>
      </w:pPr>
    </w:p>
    <w:p w:rsidR="00FE4CFE" w:rsidRPr="000F24D0" w:rsidRDefault="00FE4CFE" w:rsidP="000F24D0">
      <w:pPr>
        <w:pStyle w:val="ab"/>
        <w:ind w:firstLine="709"/>
        <w:jc w:val="both"/>
        <w:rPr>
          <w:b/>
          <w:bCs/>
        </w:rPr>
      </w:pPr>
    </w:p>
    <w:p w:rsidR="00FE4CFE" w:rsidRPr="000F24D0" w:rsidRDefault="00FE4CFE" w:rsidP="000F24D0">
      <w:pPr>
        <w:pStyle w:val="ab"/>
        <w:ind w:firstLine="709"/>
        <w:jc w:val="both"/>
        <w:rPr>
          <w:b/>
          <w:bCs/>
        </w:rPr>
      </w:pPr>
    </w:p>
    <w:p w:rsidR="009E767C" w:rsidRPr="000F24D0" w:rsidRDefault="009E767C" w:rsidP="000F24D0">
      <w:pPr>
        <w:pStyle w:val="ab"/>
        <w:ind w:firstLine="709"/>
        <w:jc w:val="both"/>
        <w:rPr>
          <w:b/>
          <w:bCs/>
        </w:rPr>
      </w:pPr>
    </w:p>
    <w:p w:rsidR="009E767C" w:rsidRPr="000F24D0" w:rsidRDefault="009E767C" w:rsidP="000F24D0">
      <w:pPr>
        <w:pStyle w:val="ab"/>
        <w:ind w:firstLine="709"/>
        <w:jc w:val="both"/>
        <w:rPr>
          <w:b/>
          <w:bCs/>
        </w:rPr>
      </w:pPr>
    </w:p>
    <w:p w:rsidR="0015038E" w:rsidRDefault="0015038E">
      <w:pPr>
        <w:spacing w:after="200" w:line="276" w:lineRule="auto"/>
        <w:rPr>
          <w:b/>
          <w:bCs/>
        </w:rPr>
      </w:pPr>
      <w:r>
        <w:rPr>
          <w:b/>
          <w:bCs/>
        </w:rPr>
        <w:br w:type="page"/>
      </w:r>
    </w:p>
    <w:p w:rsidR="007E3D7D" w:rsidRDefault="0015038E" w:rsidP="000F24D0">
      <w:pPr>
        <w:pStyle w:val="ab"/>
        <w:ind w:firstLine="709"/>
        <w:jc w:val="both"/>
        <w:rPr>
          <w:b/>
          <w:bCs/>
          <w:u w:val="single"/>
        </w:rPr>
      </w:pPr>
      <w:r>
        <w:rPr>
          <w:b/>
          <w:bCs/>
          <w:u w:val="single"/>
        </w:rPr>
        <w:lastRenderedPageBreak/>
        <w:t>Критерии оценивания знаний</w:t>
      </w:r>
    </w:p>
    <w:p w:rsidR="0015038E" w:rsidRPr="000F24D0" w:rsidRDefault="0015038E" w:rsidP="000F24D0">
      <w:pPr>
        <w:pStyle w:val="ab"/>
        <w:ind w:firstLine="709"/>
        <w:jc w:val="both"/>
        <w:rPr>
          <w:b/>
          <w:bCs/>
          <w:u w:val="single"/>
        </w:rPr>
      </w:pPr>
      <w:bookmarkStart w:id="0" w:name="_GoBack"/>
      <w:bookmarkEnd w:id="0"/>
    </w:p>
    <w:p w:rsidR="007E3D7D" w:rsidRPr="000F24D0" w:rsidRDefault="007E3D7D" w:rsidP="000F24D0">
      <w:pPr>
        <w:pStyle w:val="ab"/>
        <w:ind w:firstLine="709"/>
        <w:jc w:val="both"/>
      </w:pPr>
      <w:r w:rsidRPr="000F24D0">
        <w:rPr>
          <w:b/>
          <w:bCs/>
        </w:rPr>
        <w:t xml:space="preserve">Ответ оценивается отметкой </w:t>
      </w:r>
      <w:r w:rsidRPr="000F24D0">
        <w:t xml:space="preserve">«5», если ученик: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t xml:space="preserve">-полно раскрыл содержание материала в объеме, предусмотренном программой и учебником;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t xml:space="preserve">-изложил материал грамотным языком в определенной логической последовательности, точно используя математическую терминологию и символику;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t xml:space="preserve">-правильно выполнил рисунки, чертежи, графики, сопутствующие ответу;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t xml:space="preserve">-показал умение иллюстрировать теоретические положения конкретными примерами, применять их в новой ситуации при выполнении практического задания;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t xml:space="preserve">-продемонстрировал усвоение ранее изученных сопутствующих вопросов, сформированность и устойчивость используемых при ответе умений и навыков;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t xml:space="preserve">-отвечал самостоятельно без наводящих вопросов учителя.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t xml:space="preserve">-возможны одна - две неточности при освещении второстепенных вопросов или в выкладках, которые ученик легко исправил по замечанию учителя.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rPr>
          <w:b/>
          <w:bCs/>
        </w:rPr>
        <w:t xml:space="preserve">Ответ оценивается отметкой </w:t>
      </w:r>
      <w:r w:rsidRPr="000F24D0">
        <w:t xml:space="preserve">«4»,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t xml:space="preserve">-если он удовлетворяет в основном требованиям на отметку «5», но при этом имеет один из недостатков: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t xml:space="preserve">-в изложении допущены небольшие пробелы, не исказившие математическое содержание ответа;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t xml:space="preserve">-допущены один - два недочета при освещении основного содержания ответа, исправленные по замечанию;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t xml:space="preserve">-допущены ошибка или более двух недочетов при освещении второстепенных вопросов или в выкладках, легко исправленные по замечанию учителя. </w:t>
      </w:r>
    </w:p>
    <w:p w:rsidR="007E3D7D" w:rsidRPr="000F24D0" w:rsidRDefault="007E3D7D" w:rsidP="000F24D0">
      <w:pPr>
        <w:pStyle w:val="ab"/>
        <w:ind w:firstLine="709"/>
        <w:jc w:val="both"/>
        <w:rPr>
          <w:b/>
          <w:bCs/>
        </w:rPr>
      </w:pPr>
      <w:r w:rsidRPr="000F24D0">
        <w:rPr>
          <w:b/>
          <w:bCs/>
        </w:rPr>
        <w:t xml:space="preserve">Отметка </w:t>
      </w:r>
      <w:r w:rsidRPr="000F24D0">
        <w:t xml:space="preserve">«3» </w:t>
      </w:r>
      <w:r w:rsidRPr="000F24D0">
        <w:rPr>
          <w:b/>
          <w:bCs/>
        </w:rPr>
        <w:t xml:space="preserve">ставится в следующих случаях: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t xml:space="preserve">-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 материала (определенные «Требованиями к математической подготовке учащихся»);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t xml:space="preserve">-имелись затруднения или допущены ошибки в определении понятий, использовании математической терминологии, чертежах, выкладках, исправленные после нескольких наводящих вопросов учителя;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t xml:space="preserve">-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t xml:space="preserve">-при знании  выявлена недостаточная сформированность основных умений и навыков. </w:t>
      </w:r>
    </w:p>
    <w:p w:rsidR="007E3D7D" w:rsidRPr="000F24D0" w:rsidRDefault="007E3D7D" w:rsidP="000F24D0">
      <w:pPr>
        <w:pStyle w:val="ab"/>
        <w:ind w:firstLine="709"/>
        <w:jc w:val="both"/>
        <w:rPr>
          <w:b/>
          <w:bCs/>
        </w:rPr>
      </w:pPr>
      <w:r w:rsidRPr="000F24D0">
        <w:rPr>
          <w:b/>
          <w:bCs/>
        </w:rPr>
        <w:t xml:space="preserve">Отметка </w:t>
      </w:r>
      <w:r w:rsidRPr="000F24D0">
        <w:t xml:space="preserve">«2» </w:t>
      </w:r>
      <w:r w:rsidRPr="000F24D0">
        <w:rPr>
          <w:b/>
          <w:bCs/>
        </w:rPr>
        <w:t xml:space="preserve">ставится в следующих случаях: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t>-</w:t>
      </w:r>
      <w:r w:rsidRPr="000F24D0">
        <w:rPr>
          <w:bCs/>
        </w:rPr>
        <w:t>не</w:t>
      </w:r>
      <w:r w:rsidRPr="000F24D0">
        <w:rPr>
          <w:b/>
          <w:bCs/>
        </w:rPr>
        <w:t xml:space="preserve"> </w:t>
      </w:r>
      <w:r w:rsidRPr="000F24D0">
        <w:t xml:space="preserve">раскрыто основное содержание учебного материала;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t xml:space="preserve">-обнаружено незнание или непонимание учеником большей или наиболее важной части учебного материала;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t xml:space="preserve">-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rPr>
          <w:b/>
          <w:bCs/>
        </w:rPr>
        <w:t xml:space="preserve">Отметка </w:t>
      </w:r>
      <w:r w:rsidRPr="000F24D0">
        <w:t xml:space="preserve">«1» </w:t>
      </w:r>
      <w:r w:rsidRPr="000F24D0">
        <w:rPr>
          <w:b/>
          <w:bCs/>
        </w:rPr>
        <w:t xml:space="preserve">ставится, </w:t>
      </w:r>
      <w:r w:rsidRPr="000F24D0">
        <w:t xml:space="preserve">если ученик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. </w:t>
      </w:r>
    </w:p>
    <w:p w:rsidR="007E3D7D" w:rsidRPr="000F24D0" w:rsidRDefault="007E3D7D" w:rsidP="000F24D0">
      <w:pPr>
        <w:pStyle w:val="ab"/>
        <w:ind w:firstLine="709"/>
        <w:jc w:val="both"/>
        <w:rPr>
          <w:b/>
          <w:bCs/>
          <w:u w:val="single"/>
        </w:rPr>
      </w:pPr>
      <w:r w:rsidRPr="000F24D0">
        <w:rPr>
          <w:b/>
          <w:bCs/>
          <w:u w:val="single"/>
        </w:rPr>
        <w:t>Оценка письменных контрольных работ учащихся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rPr>
          <w:b/>
          <w:bCs/>
        </w:rPr>
        <w:t xml:space="preserve">Отметка </w:t>
      </w:r>
      <w:r w:rsidRPr="000F24D0">
        <w:t xml:space="preserve">«5» </w:t>
      </w:r>
      <w:r w:rsidRPr="000F24D0">
        <w:rPr>
          <w:b/>
          <w:bCs/>
        </w:rPr>
        <w:t xml:space="preserve">ставится, </w:t>
      </w:r>
      <w:r w:rsidRPr="000F24D0">
        <w:t xml:space="preserve">если: </w:t>
      </w:r>
    </w:p>
    <w:p w:rsidR="007E3D7D" w:rsidRPr="000F24D0" w:rsidRDefault="007E3D7D" w:rsidP="000F24D0">
      <w:pPr>
        <w:pStyle w:val="ab"/>
        <w:numPr>
          <w:ilvl w:val="0"/>
          <w:numId w:val="1"/>
        </w:numPr>
        <w:ind w:firstLine="709"/>
        <w:jc w:val="both"/>
      </w:pPr>
      <w:r w:rsidRPr="000F24D0">
        <w:t xml:space="preserve">работа выполнена полностью; </w:t>
      </w:r>
    </w:p>
    <w:p w:rsidR="007E3D7D" w:rsidRPr="000F24D0" w:rsidRDefault="007E3D7D" w:rsidP="000F24D0">
      <w:pPr>
        <w:pStyle w:val="ab"/>
        <w:numPr>
          <w:ilvl w:val="0"/>
          <w:numId w:val="1"/>
        </w:numPr>
        <w:ind w:firstLine="709"/>
        <w:jc w:val="both"/>
      </w:pPr>
      <w:r w:rsidRPr="000F24D0">
        <w:t xml:space="preserve">в логических рассуждениях и обосновании решения нет пробелов и ошибок; </w:t>
      </w:r>
    </w:p>
    <w:p w:rsidR="007E3D7D" w:rsidRPr="000F24D0" w:rsidRDefault="007E3D7D" w:rsidP="000F24D0">
      <w:pPr>
        <w:pStyle w:val="ab"/>
        <w:numPr>
          <w:ilvl w:val="0"/>
          <w:numId w:val="1"/>
        </w:numPr>
        <w:ind w:firstLine="709"/>
        <w:jc w:val="both"/>
      </w:pPr>
      <w:r w:rsidRPr="000F24D0">
        <w:rPr>
          <w:bCs/>
        </w:rPr>
        <w:t>в</w:t>
      </w:r>
      <w:r w:rsidRPr="000F24D0">
        <w:rPr>
          <w:b/>
          <w:bCs/>
        </w:rPr>
        <w:t xml:space="preserve"> </w:t>
      </w:r>
      <w:r w:rsidRPr="000F24D0">
        <w:t xml:space="preserve">решении </w:t>
      </w:r>
      <w:r w:rsidRPr="000F24D0">
        <w:rPr>
          <w:bCs/>
        </w:rPr>
        <w:t xml:space="preserve">нет </w:t>
      </w:r>
      <w:r w:rsidRPr="000F24D0">
        <w:t xml:space="preserve">математических ошибок (возможна одна неточность, описка, не </w:t>
      </w:r>
      <w:r w:rsidRPr="000F24D0">
        <w:lastRenderedPageBreak/>
        <w:t xml:space="preserve">являющаяся следствием незнания или непонимания учебного материала).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rPr>
          <w:b/>
          <w:bCs/>
        </w:rPr>
        <w:t xml:space="preserve">Отметка </w:t>
      </w:r>
      <w:r w:rsidRPr="000F24D0">
        <w:t xml:space="preserve">«4» </w:t>
      </w:r>
      <w:r w:rsidRPr="000F24D0">
        <w:rPr>
          <w:b/>
          <w:bCs/>
        </w:rPr>
        <w:t xml:space="preserve">ставится, </w:t>
      </w:r>
      <w:r w:rsidRPr="000F24D0">
        <w:t xml:space="preserve">если: </w:t>
      </w:r>
    </w:p>
    <w:p w:rsidR="007E3D7D" w:rsidRPr="000F24D0" w:rsidRDefault="007E3D7D" w:rsidP="000F24D0">
      <w:pPr>
        <w:pStyle w:val="ab"/>
        <w:numPr>
          <w:ilvl w:val="0"/>
          <w:numId w:val="1"/>
        </w:numPr>
        <w:ind w:firstLine="709"/>
        <w:jc w:val="both"/>
      </w:pPr>
      <w:r w:rsidRPr="000F24D0">
        <w:t xml:space="preserve"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 </w:t>
      </w:r>
    </w:p>
    <w:p w:rsidR="007E3D7D" w:rsidRPr="000F24D0" w:rsidRDefault="007E3D7D" w:rsidP="000F24D0">
      <w:pPr>
        <w:pStyle w:val="ab"/>
        <w:numPr>
          <w:ilvl w:val="0"/>
          <w:numId w:val="1"/>
        </w:numPr>
        <w:ind w:firstLine="709"/>
        <w:jc w:val="both"/>
      </w:pPr>
      <w:r w:rsidRPr="000F24D0">
        <w:t xml:space="preserve">допущена одна ошибка или два-три недочета в выкладках, рисунках, чертежах или графиках (если эти виды работы не являлись специальным объектом проверки).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rPr>
          <w:b/>
          <w:bCs/>
        </w:rPr>
        <w:t xml:space="preserve">Отметка </w:t>
      </w:r>
      <w:r w:rsidRPr="000F24D0">
        <w:t xml:space="preserve">«3» </w:t>
      </w:r>
      <w:r w:rsidRPr="000F24D0">
        <w:rPr>
          <w:b/>
          <w:bCs/>
        </w:rPr>
        <w:t xml:space="preserve">ставится, </w:t>
      </w:r>
      <w:r w:rsidRPr="000F24D0">
        <w:t xml:space="preserve">если: </w:t>
      </w:r>
    </w:p>
    <w:p w:rsidR="007E3D7D" w:rsidRPr="000F24D0" w:rsidRDefault="007E3D7D" w:rsidP="000F24D0">
      <w:pPr>
        <w:pStyle w:val="ab"/>
        <w:numPr>
          <w:ilvl w:val="0"/>
          <w:numId w:val="1"/>
        </w:numPr>
        <w:ind w:firstLine="709"/>
        <w:jc w:val="both"/>
      </w:pPr>
      <w:r w:rsidRPr="000F24D0">
        <w:t xml:space="preserve">допущены более одной ошибки или более двух-трех недочетов в выкладках, чертежах или графиках, но учащийся владеет обязательными умениями по проверяемой теме. </w:t>
      </w:r>
    </w:p>
    <w:p w:rsidR="007E3D7D" w:rsidRPr="000F24D0" w:rsidRDefault="007E3D7D" w:rsidP="000F24D0">
      <w:pPr>
        <w:pStyle w:val="ab"/>
        <w:ind w:firstLine="709"/>
        <w:jc w:val="both"/>
      </w:pPr>
      <w:r w:rsidRPr="000F24D0">
        <w:rPr>
          <w:b/>
          <w:bCs/>
        </w:rPr>
        <w:t xml:space="preserve">Отметка </w:t>
      </w:r>
      <w:r w:rsidRPr="000F24D0">
        <w:t xml:space="preserve">«2» </w:t>
      </w:r>
      <w:r w:rsidRPr="000F24D0">
        <w:rPr>
          <w:b/>
          <w:bCs/>
        </w:rPr>
        <w:t xml:space="preserve">ставится, </w:t>
      </w:r>
      <w:r w:rsidRPr="000F24D0">
        <w:t xml:space="preserve">если: </w:t>
      </w:r>
    </w:p>
    <w:p w:rsidR="007E3D7D" w:rsidRPr="000F24D0" w:rsidRDefault="007E3D7D" w:rsidP="000F24D0">
      <w:pPr>
        <w:pStyle w:val="ab"/>
        <w:numPr>
          <w:ilvl w:val="0"/>
          <w:numId w:val="1"/>
        </w:numPr>
        <w:ind w:firstLine="709"/>
        <w:jc w:val="both"/>
      </w:pPr>
      <w:r w:rsidRPr="000F24D0">
        <w:t xml:space="preserve">допущены существенные ошибки, по казавшие, что учащийся не владеет обязательными умениями по данной теме в полной мере. </w:t>
      </w:r>
    </w:p>
    <w:p w:rsidR="003B4BD9" w:rsidRPr="000F24D0" w:rsidRDefault="007E3D7D" w:rsidP="000F24D0">
      <w:pPr>
        <w:pStyle w:val="ab"/>
        <w:ind w:firstLine="709"/>
        <w:jc w:val="both"/>
      </w:pPr>
      <w:r w:rsidRPr="000F24D0">
        <w:rPr>
          <w:b/>
          <w:bCs/>
        </w:rPr>
        <w:t xml:space="preserve">Отметка </w:t>
      </w:r>
      <w:r w:rsidRPr="000F24D0">
        <w:t xml:space="preserve">«1» </w:t>
      </w:r>
      <w:r w:rsidRPr="000F24D0">
        <w:rPr>
          <w:b/>
          <w:bCs/>
        </w:rPr>
        <w:t xml:space="preserve">ставится, </w:t>
      </w:r>
      <w:r w:rsidRPr="000F24D0">
        <w:t xml:space="preserve">если 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. </w:t>
      </w:r>
    </w:p>
    <w:sectPr w:rsidR="003B4BD9" w:rsidRPr="000F24D0" w:rsidSect="000F24D0"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A68AF" w:rsidRDefault="001A68AF" w:rsidP="00230215">
      <w:r>
        <w:separator/>
      </w:r>
    </w:p>
  </w:endnote>
  <w:endnote w:type="continuationSeparator" w:id="0">
    <w:p w:rsidR="001A68AF" w:rsidRDefault="001A68AF" w:rsidP="002302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A68AF" w:rsidRDefault="001A68AF" w:rsidP="00230215">
      <w:r>
        <w:separator/>
      </w:r>
    </w:p>
  </w:footnote>
  <w:footnote w:type="continuationSeparator" w:id="0">
    <w:p w:rsidR="001A68AF" w:rsidRDefault="001A68AF" w:rsidP="002302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6740A004"/>
    <w:lvl w:ilvl="0">
      <w:numFmt w:val="bullet"/>
      <w:lvlText w:val="*"/>
      <w:lvlJc w:val="left"/>
    </w:lvl>
  </w:abstractNum>
  <w:abstractNum w:abstractNumId="1" w15:restartNumberingAfterBreak="0">
    <w:nsid w:val="006C548D"/>
    <w:multiLevelType w:val="hybridMultilevel"/>
    <w:tmpl w:val="13088E0A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36EB18B5"/>
    <w:multiLevelType w:val="hybridMultilevel"/>
    <w:tmpl w:val="1C74DC5A"/>
    <w:lvl w:ilvl="0" w:tplc="281E7E6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2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A712444"/>
    <w:multiLevelType w:val="hybridMultilevel"/>
    <w:tmpl w:val="FA5A05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C691A64"/>
    <w:multiLevelType w:val="hybridMultilevel"/>
    <w:tmpl w:val="0536683C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lvl w:ilvl="0">
        <w:numFmt w:val="bullet"/>
        <w:lvlText w:val=""/>
        <w:legacy w:legacy="1" w:legacySpace="0" w:legacyIndent="0"/>
        <w:lvlJc w:val="left"/>
        <w:rPr>
          <w:rFonts w:ascii="Symbol" w:hAnsi="Symbol" w:hint="default"/>
        </w:rPr>
      </w:lvl>
    </w:lvlOverride>
  </w:num>
  <w:num w:numId="2">
    <w:abstractNumId w:val="0"/>
    <w:lvlOverride w:ilvl="0">
      <w:lvl w:ilvl="0">
        <w:start w:val="65535"/>
        <w:numFmt w:val="bullet"/>
        <w:lvlText w:val="-"/>
        <w:legacy w:legacy="1" w:legacySpace="0" w:legacyIndent="149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1"/>
  </w:num>
  <w:num w:numId="4">
    <w:abstractNumId w:val="3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B4BD9"/>
    <w:rsid w:val="00036715"/>
    <w:rsid w:val="00050532"/>
    <w:rsid w:val="0006775E"/>
    <w:rsid w:val="000B02EB"/>
    <w:rsid w:val="000B0683"/>
    <w:rsid w:val="000B48D7"/>
    <w:rsid w:val="000B6E8C"/>
    <w:rsid w:val="000C0DBE"/>
    <w:rsid w:val="000D3816"/>
    <w:rsid w:val="000F24D0"/>
    <w:rsid w:val="000F3821"/>
    <w:rsid w:val="000F4D34"/>
    <w:rsid w:val="00103FBB"/>
    <w:rsid w:val="00121E15"/>
    <w:rsid w:val="001234B3"/>
    <w:rsid w:val="00134E23"/>
    <w:rsid w:val="0015038E"/>
    <w:rsid w:val="001907D7"/>
    <w:rsid w:val="00190CAB"/>
    <w:rsid w:val="001A68AF"/>
    <w:rsid w:val="001B34A8"/>
    <w:rsid w:val="001F37F6"/>
    <w:rsid w:val="001F72D9"/>
    <w:rsid w:val="00200106"/>
    <w:rsid w:val="00206AC4"/>
    <w:rsid w:val="00230215"/>
    <w:rsid w:val="00265536"/>
    <w:rsid w:val="00267ED2"/>
    <w:rsid w:val="00286BE6"/>
    <w:rsid w:val="002C1114"/>
    <w:rsid w:val="002E049F"/>
    <w:rsid w:val="002F0D2F"/>
    <w:rsid w:val="00312958"/>
    <w:rsid w:val="00324A05"/>
    <w:rsid w:val="00327ED9"/>
    <w:rsid w:val="003428FD"/>
    <w:rsid w:val="00345816"/>
    <w:rsid w:val="003545B5"/>
    <w:rsid w:val="00355048"/>
    <w:rsid w:val="003562A7"/>
    <w:rsid w:val="0037191C"/>
    <w:rsid w:val="00372F0B"/>
    <w:rsid w:val="00380B41"/>
    <w:rsid w:val="003B4BD9"/>
    <w:rsid w:val="003B72B5"/>
    <w:rsid w:val="003C1DF9"/>
    <w:rsid w:val="003C77F2"/>
    <w:rsid w:val="003D132D"/>
    <w:rsid w:val="003E72FE"/>
    <w:rsid w:val="00412EB7"/>
    <w:rsid w:val="00431A9E"/>
    <w:rsid w:val="00433E97"/>
    <w:rsid w:val="004476A0"/>
    <w:rsid w:val="00447BA8"/>
    <w:rsid w:val="0048473A"/>
    <w:rsid w:val="004A47F8"/>
    <w:rsid w:val="004A5A37"/>
    <w:rsid w:val="004C5CFD"/>
    <w:rsid w:val="004D5F39"/>
    <w:rsid w:val="004F57AB"/>
    <w:rsid w:val="00527B4E"/>
    <w:rsid w:val="0059199C"/>
    <w:rsid w:val="00594752"/>
    <w:rsid w:val="00597D87"/>
    <w:rsid w:val="005A2BD2"/>
    <w:rsid w:val="005A5EA8"/>
    <w:rsid w:val="005B698D"/>
    <w:rsid w:val="005C54AD"/>
    <w:rsid w:val="005D3960"/>
    <w:rsid w:val="006245F2"/>
    <w:rsid w:val="006275FE"/>
    <w:rsid w:val="00645415"/>
    <w:rsid w:val="0066136B"/>
    <w:rsid w:val="00667547"/>
    <w:rsid w:val="00671DD2"/>
    <w:rsid w:val="00680759"/>
    <w:rsid w:val="00682346"/>
    <w:rsid w:val="006C126B"/>
    <w:rsid w:val="006E0A68"/>
    <w:rsid w:val="006F67E0"/>
    <w:rsid w:val="00762324"/>
    <w:rsid w:val="00792A09"/>
    <w:rsid w:val="007E3D7D"/>
    <w:rsid w:val="007F3FB9"/>
    <w:rsid w:val="00801183"/>
    <w:rsid w:val="008109A2"/>
    <w:rsid w:val="008125E7"/>
    <w:rsid w:val="00834702"/>
    <w:rsid w:val="008365E1"/>
    <w:rsid w:val="00837FC8"/>
    <w:rsid w:val="0089781A"/>
    <w:rsid w:val="00996FEB"/>
    <w:rsid w:val="009D5351"/>
    <w:rsid w:val="009E767C"/>
    <w:rsid w:val="00A603E0"/>
    <w:rsid w:val="00A67EE3"/>
    <w:rsid w:val="00A90611"/>
    <w:rsid w:val="00AB01C3"/>
    <w:rsid w:val="00AC516B"/>
    <w:rsid w:val="00AF7773"/>
    <w:rsid w:val="00B13773"/>
    <w:rsid w:val="00B1732C"/>
    <w:rsid w:val="00B53337"/>
    <w:rsid w:val="00B83666"/>
    <w:rsid w:val="00B935EF"/>
    <w:rsid w:val="00BA06A8"/>
    <w:rsid w:val="00BD220A"/>
    <w:rsid w:val="00BE5E8A"/>
    <w:rsid w:val="00C049B9"/>
    <w:rsid w:val="00C05890"/>
    <w:rsid w:val="00C14301"/>
    <w:rsid w:val="00C26B4B"/>
    <w:rsid w:val="00C55F12"/>
    <w:rsid w:val="00CA5FBD"/>
    <w:rsid w:val="00CD2DBB"/>
    <w:rsid w:val="00CF3009"/>
    <w:rsid w:val="00D17A4E"/>
    <w:rsid w:val="00D25D73"/>
    <w:rsid w:val="00D619A3"/>
    <w:rsid w:val="00D74A6C"/>
    <w:rsid w:val="00D97E32"/>
    <w:rsid w:val="00DA28A2"/>
    <w:rsid w:val="00DA3208"/>
    <w:rsid w:val="00DA78CE"/>
    <w:rsid w:val="00DF1AC2"/>
    <w:rsid w:val="00DF6275"/>
    <w:rsid w:val="00E14F12"/>
    <w:rsid w:val="00E47F5F"/>
    <w:rsid w:val="00E56083"/>
    <w:rsid w:val="00EA21C7"/>
    <w:rsid w:val="00EA5A6A"/>
    <w:rsid w:val="00EB5E2F"/>
    <w:rsid w:val="00EC7CD1"/>
    <w:rsid w:val="00ED68CC"/>
    <w:rsid w:val="00EF58CB"/>
    <w:rsid w:val="00F00123"/>
    <w:rsid w:val="00F04C38"/>
    <w:rsid w:val="00F1378F"/>
    <w:rsid w:val="00F250CD"/>
    <w:rsid w:val="00F370F5"/>
    <w:rsid w:val="00F5000F"/>
    <w:rsid w:val="00F56D32"/>
    <w:rsid w:val="00F71F62"/>
    <w:rsid w:val="00F80B18"/>
    <w:rsid w:val="00F87EF4"/>
    <w:rsid w:val="00FC5AE8"/>
    <w:rsid w:val="00FD50CC"/>
    <w:rsid w:val="00FE4C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80"/>
    <o:shapelayout v:ext="edit">
      <o:idmap v:ext="edit" data="1"/>
    </o:shapelayout>
  </w:shapeDefaults>
  <w:decimalSymbol w:val=","/>
  <w:listSeparator w:val=";"/>
  <w14:docId w14:val="7BB57B58"/>
  <w15:docId w15:val="{1127C33D-B6B4-49C6-BD69-C86E1C304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B4B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B4B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 Spacing"/>
    <w:link w:val="a5"/>
    <w:uiPriority w:val="1"/>
    <w:qFormat/>
    <w:rsid w:val="003B4B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header"/>
    <w:basedOn w:val="a"/>
    <w:link w:val="a7"/>
    <w:uiPriority w:val="99"/>
    <w:semiHidden/>
    <w:unhideWhenUsed/>
    <w:rsid w:val="00230215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2302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semiHidden/>
    <w:unhideWhenUsed/>
    <w:rsid w:val="00230215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2302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List Paragraph"/>
    <w:basedOn w:val="a"/>
    <w:uiPriority w:val="34"/>
    <w:qFormat/>
    <w:rsid w:val="006C126B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a5">
    <w:name w:val="Без интервала Знак"/>
    <w:link w:val="a4"/>
    <w:uiPriority w:val="1"/>
    <w:rsid w:val="006C126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">
    <w:name w:val="Style1"/>
    <w:basedOn w:val="a"/>
    <w:rsid w:val="00CD2DBB"/>
    <w:pPr>
      <w:widowControl w:val="0"/>
      <w:autoSpaceDE w:val="0"/>
      <w:autoSpaceDN w:val="0"/>
      <w:adjustRightInd w:val="0"/>
    </w:pPr>
  </w:style>
  <w:style w:type="paragraph" w:customStyle="1" w:styleId="Style2">
    <w:name w:val="Style2"/>
    <w:basedOn w:val="a"/>
    <w:rsid w:val="00CD2DBB"/>
    <w:pPr>
      <w:widowControl w:val="0"/>
      <w:autoSpaceDE w:val="0"/>
      <w:autoSpaceDN w:val="0"/>
      <w:adjustRightInd w:val="0"/>
      <w:spacing w:line="278" w:lineRule="exact"/>
      <w:ind w:hanging="336"/>
    </w:pPr>
  </w:style>
  <w:style w:type="paragraph" w:customStyle="1" w:styleId="Style3">
    <w:name w:val="Style3"/>
    <w:basedOn w:val="a"/>
    <w:rsid w:val="00CD2DBB"/>
    <w:pPr>
      <w:widowControl w:val="0"/>
      <w:autoSpaceDE w:val="0"/>
      <w:autoSpaceDN w:val="0"/>
      <w:adjustRightInd w:val="0"/>
      <w:spacing w:line="274" w:lineRule="exact"/>
      <w:ind w:firstLine="706"/>
      <w:jc w:val="both"/>
    </w:pPr>
  </w:style>
  <w:style w:type="paragraph" w:customStyle="1" w:styleId="Style4">
    <w:name w:val="Style4"/>
    <w:basedOn w:val="a"/>
    <w:rsid w:val="00CD2DBB"/>
    <w:pPr>
      <w:widowControl w:val="0"/>
      <w:autoSpaceDE w:val="0"/>
      <w:autoSpaceDN w:val="0"/>
      <w:adjustRightInd w:val="0"/>
      <w:spacing w:line="276" w:lineRule="exact"/>
      <w:jc w:val="both"/>
    </w:pPr>
  </w:style>
  <w:style w:type="paragraph" w:customStyle="1" w:styleId="Style6">
    <w:name w:val="Style6"/>
    <w:basedOn w:val="a"/>
    <w:rsid w:val="00CD2DBB"/>
    <w:pPr>
      <w:widowControl w:val="0"/>
      <w:autoSpaceDE w:val="0"/>
      <w:autoSpaceDN w:val="0"/>
      <w:adjustRightInd w:val="0"/>
      <w:spacing w:line="278" w:lineRule="exact"/>
      <w:ind w:hanging="346"/>
      <w:jc w:val="both"/>
    </w:pPr>
  </w:style>
  <w:style w:type="paragraph" w:customStyle="1" w:styleId="Style7">
    <w:name w:val="Style7"/>
    <w:basedOn w:val="a"/>
    <w:rsid w:val="00CD2DBB"/>
    <w:pPr>
      <w:widowControl w:val="0"/>
      <w:autoSpaceDE w:val="0"/>
      <w:autoSpaceDN w:val="0"/>
      <w:adjustRightInd w:val="0"/>
    </w:pPr>
  </w:style>
  <w:style w:type="character" w:customStyle="1" w:styleId="FontStyle11">
    <w:name w:val="Font Style11"/>
    <w:basedOn w:val="a0"/>
    <w:rsid w:val="00CD2DBB"/>
    <w:rPr>
      <w:rFonts w:ascii="Times New Roman" w:hAnsi="Times New Roman" w:cs="Times New Roman"/>
      <w:b/>
      <w:bCs/>
      <w:sz w:val="24"/>
      <w:szCs w:val="24"/>
    </w:rPr>
  </w:style>
  <w:style w:type="character" w:customStyle="1" w:styleId="FontStyle12">
    <w:name w:val="Font Style12"/>
    <w:basedOn w:val="a0"/>
    <w:rsid w:val="00CD2DBB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">
    <w:name w:val="Font Style13"/>
    <w:basedOn w:val="a0"/>
    <w:rsid w:val="00CD2DBB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basedOn w:val="a0"/>
    <w:rsid w:val="00CD2DBB"/>
    <w:rPr>
      <w:rFonts w:ascii="Times New Roman" w:hAnsi="Times New Roman" w:cs="Times New Roman"/>
      <w:i/>
      <w:iCs/>
      <w:sz w:val="22"/>
      <w:szCs w:val="22"/>
    </w:rPr>
  </w:style>
  <w:style w:type="paragraph" w:customStyle="1" w:styleId="ab">
    <w:name w:val="Стиль"/>
    <w:uiPriority w:val="99"/>
    <w:rsid w:val="00CD2DB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CD2DBB"/>
  </w:style>
  <w:style w:type="character" w:customStyle="1" w:styleId="submenu-table">
    <w:name w:val="submenu-table"/>
    <w:basedOn w:val="a0"/>
    <w:rsid w:val="00CD2DBB"/>
  </w:style>
  <w:style w:type="paragraph" w:customStyle="1" w:styleId="Style9">
    <w:name w:val="Style9"/>
    <w:basedOn w:val="a"/>
    <w:rsid w:val="00CD2DBB"/>
    <w:pPr>
      <w:widowControl w:val="0"/>
      <w:autoSpaceDE w:val="0"/>
      <w:autoSpaceDN w:val="0"/>
      <w:adjustRightInd w:val="0"/>
      <w:spacing w:line="430" w:lineRule="exact"/>
      <w:jc w:val="both"/>
    </w:pPr>
    <w:rPr>
      <w:rFonts w:ascii="Arial" w:hAnsi="Arial"/>
    </w:rPr>
  </w:style>
  <w:style w:type="character" w:customStyle="1" w:styleId="FontStyle15">
    <w:name w:val="Font Style15"/>
    <w:basedOn w:val="a0"/>
    <w:rsid w:val="00CD2DBB"/>
    <w:rPr>
      <w:rFonts w:ascii="Times New Roman" w:hAnsi="Times New Roman" w:cs="Times New Roman" w:hint="default"/>
      <w:b/>
      <w:bCs/>
      <w:sz w:val="24"/>
      <w:szCs w:val="24"/>
    </w:rPr>
  </w:style>
  <w:style w:type="paragraph" w:customStyle="1" w:styleId="1">
    <w:name w:val="Знак1"/>
    <w:basedOn w:val="a"/>
    <w:rsid w:val="00AB01C3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c">
    <w:name w:val="Balloon Text"/>
    <w:basedOn w:val="a"/>
    <w:link w:val="ad"/>
    <w:uiPriority w:val="99"/>
    <w:semiHidden/>
    <w:unhideWhenUsed/>
    <w:rsid w:val="00AF7773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AF7773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7922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17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1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8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fontTable" Target="fontTable.xml"/><Relationship Id="rId16" Type="http://schemas.openxmlformats.org/officeDocument/2006/relationships/image" Target="media/image4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image" Target="media/image47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126" Type="http://schemas.openxmlformats.org/officeDocument/2006/relationships/oleObject" Target="embeddings/oleObject64.bin"/><Relationship Id="rId13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0.png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wmf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19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1.png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4.wmf"/><Relationship Id="rId130" Type="http://schemas.openxmlformats.org/officeDocument/2006/relationships/oleObject" Target="embeddings/oleObject6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5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58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1581DAC-8D6B-48DC-B214-1DC250B144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0</TotalTime>
  <Pages>26</Pages>
  <Words>8077</Words>
  <Characters>46043</Characters>
  <Application>Microsoft Office Word</Application>
  <DocSecurity>0</DocSecurity>
  <Lines>383</Lines>
  <Paragraphs>10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ultiDVD Team</Company>
  <LinksUpToDate>false</LinksUpToDate>
  <CharactersWithSpaces>54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lziya</dc:creator>
  <cp:keywords/>
  <dc:description/>
  <cp:lastModifiedBy>Glavni</cp:lastModifiedBy>
  <cp:revision>81</cp:revision>
  <cp:lastPrinted>2019-10-20T15:12:00Z</cp:lastPrinted>
  <dcterms:created xsi:type="dcterms:W3CDTF">2017-04-09T15:23:00Z</dcterms:created>
  <dcterms:modified xsi:type="dcterms:W3CDTF">2021-09-24T10:31:00Z</dcterms:modified>
</cp:coreProperties>
</file>